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sldIdLst>
    <p:sldId id="256" r:id="rId2"/>
    <p:sldId id="414" r:id="rId3"/>
    <p:sldId id="415" r:id="rId4"/>
    <p:sldId id="416" r:id="rId5"/>
    <p:sldId id="417" r:id="rId6"/>
    <p:sldId id="418" r:id="rId7"/>
    <p:sldId id="419" r:id="rId8"/>
    <p:sldId id="420" r:id="rId9"/>
    <p:sldId id="259" r:id="rId10"/>
    <p:sldId id="384" r:id="rId11"/>
    <p:sldId id="306" r:id="rId12"/>
    <p:sldId id="258" r:id="rId13"/>
    <p:sldId id="388" r:id="rId14"/>
    <p:sldId id="390" r:id="rId15"/>
    <p:sldId id="422" r:id="rId16"/>
    <p:sldId id="425" r:id="rId17"/>
    <p:sldId id="426" r:id="rId18"/>
    <p:sldId id="427" r:id="rId19"/>
    <p:sldId id="428" r:id="rId20"/>
    <p:sldId id="429" r:id="rId21"/>
    <p:sldId id="430" r:id="rId22"/>
    <p:sldId id="431" r:id="rId23"/>
    <p:sldId id="432" r:id="rId24"/>
    <p:sldId id="433" r:id="rId25"/>
    <p:sldId id="434" r:id="rId26"/>
    <p:sldId id="435" r:id="rId27"/>
    <p:sldId id="436" r:id="rId28"/>
    <p:sldId id="437" r:id="rId29"/>
    <p:sldId id="438" r:id="rId30"/>
    <p:sldId id="410" r:id="rId31"/>
    <p:sldId id="326" r:id="rId32"/>
  </p:sldIdLst>
  <p:sldSz cx="18288000" cy="10287000"/>
  <p:notesSz cx="6858000" cy="9144000"/>
  <p:embeddedFontLst>
    <p:embeddedFont>
      <p:font typeface=".VnTime" pitchFamily="34" charset="0"/>
      <p:regular r:id="rId34"/>
      <p:bold r:id="rId35"/>
      <p:italic r:id="rId36"/>
      <p:boldItalic r:id="rId37"/>
    </p:embeddedFont>
    <p:embeddedFont>
      <p:font typeface="Calibri" pitchFamily="34" charset="0"/>
      <p:regular r:id="rId38"/>
      <p:bold r:id="rId39"/>
      <p:italic r:id="rId40"/>
      <p:boldItalic r:id="rId41"/>
    </p:embeddedFont>
    <p:embeddedFont>
      <p:font typeface="Cambria Math" pitchFamily="18" charset="0"/>
      <p:regular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2" d="100"/>
          <a:sy n="42" d="100"/>
        </p:scale>
        <p:origin x="-354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1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3.wmf"/><Relationship Id="rId7" Type="http://schemas.openxmlformats.org/officeDocument/2006/relationships/image" Target="../media/image3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58.wmf"/><Relationship Id="rId4" Type="http://schemas.openxmlformats.org/officeDocument/2006/relationships/image" Target="../media/image34.wmf"/><Relationship Id="rId9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6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1073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90323-F2A2-4231-80F8-4EDAD8D6232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10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90323-F2A2-4231-80F8-4EDAD8D6232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10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A1030-A5E2-4B45-AF3F-45D8C136B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534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51.png"/><Relationship Id="rId4" Type="http://schemas.openxmlformats.org/officeDocument/2006/relationships/image" Target="../media/image8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Relationship Id="rId22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Relationship Id="rId9" Type="http://schemas.openxmlformats.org/officeDocument/2006/relationships/image" Target="../media/image47.sv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85.wmf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0.png"/><Relationship Id="rId18" Type="http://schemas.openxmlformats.org/officeDocument/2006/relationships/slide" Target="slide6.xml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5.gif"/><Relationship Id="rId7" Type="http://schemas.openxmlformats.org/officeDocument/2006/relationships/image" Target="../media/image6.gif"/><Relationship Id="rId12" Type="http://schemas.openxmlformats.org/officeDocument/2006/relationships/slide" Target="slide3.xml"/><Relationship Id="rId17" Type="http://schemas.openxmlformats.org/officeDocument/2006/relationships/image" Target="../media/image12.png"/><Relationship Id="rId2" Type="http://schemas.openxmlformats.org/officeDocument/2006/relationships/audio" Target="../media/media1.wma"/><Relationship Id="rId16" Type="http://schemas.openxmlformats.org/officeDocument/2006/relationships/slide" Target="slide5.xml"/><Relationship Id="rId20" Type="http://schemas.openxmlformats.org/officeDocument/2006/relationships/image" Target="../media/image14.png"/><Relationship Id="rId1" Type="http://schemas.microsoft.com/office/2007/relationships/media" Target="../media/media1.wma"/><Relationship Id="rId6" Type="http://schemas.openxmlformats.org/officeDocument/2006/relationships/slide" Target="slide13.xml"/><Relationship Id="rId11" Type="http://schemas.openxmlformats.org/officeDocument/2006/relationships/image" Target="../media/image9.jpeg"/><Relationship Id="rId5" Type="http://schemas.openxmlformats.org/officeDocument/2006/relationships/image" Target="../media/image5.png"/><Relationship Id="rId15" Type="http://schemas.openxmlformats.org/officeDocument/2006/relationships/image" Target="../media/image11.png"/><Relationship Id="rId10" Type="http://schemas.openxmlformats.org/officeDocument/2006/relationships/image" Target="../media/image8.png"/><Relationship Id="rId19" Type="http://schemas.openxmlformats.org/officeDocument/2006/relationships/image" Target="../media/image13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png"/><Relationship Id="rId1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51.png"/><Relationship Id="rId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3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8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1.gi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0.png"/><Relationship Id="rId4" Type="http://schemas.openxmlformats.org/officeDocument/2006/relationships/image" Target="../media/image10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24.emf"/><Relationship Id="rId5" Type="http://schemas.openxmlformats.org/officeDocument/2006/relationships/slide" Target="slide2.xml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image" Target="../media/image28.jpeg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6.wmf"/><Relationship Id="rId26" Type="http://schemas.openxmlformats.org/officeDocument/2006/relationships/image" Target="../media/image23.png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7.bin"/><Relationship Id="rId25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NGUYỄN </a:t>
            </a:r>
            <a:r>
              <a:rPr lang="vi-VN" sz="7000" b="1" dirty="0" smtClean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THỊ HIỀN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43200" y="3676124"/>
            <a:ext cx="1203382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ỊNH LÍ VI</a:t>
            </a:r>
            <a:r>
              <a:rPr lang="en-US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È</a:t>
            </a:r>
            <a:r>
              <a:rPr lang="vi-VN" sz="4500" b="1" dirty="0" smtClean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TE </a:t>
            </a:r>
            <a:endParaRPr lang="en-US" sz="4500" b="1" dirty="0">
              <a:effectLst/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38534" y="5069668"/>
            <a:ext cx="14238321" cy="11310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ÁP DỤNG ĐỊNH </a:t>
            </a:r>
            <a:r>
              <a:rPr lang="vi-VN" sz="4500" b="1" dirty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LÍ </a:t>
            </a:r>
            <a:r>
              <a:rPr lang="vi-VN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</a:t>
            </a:r>
            <a:r>
              <a:rPr lang="en-US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È</a:t>
            </a:r>
            <a:r>
              <a:rPr lang="vi-VN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E</a:t>
            </a:r>
            <a:r>
              <a:rPr lang="vi-VN" sz="45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Ể TÍNH NHẨM NGHIỆM</a:t>
            </a:r>
            <a:endParaRPr lang="en-US" sz="4500" b="1" dirty="0"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2400" y="7899505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143000" y="3717508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143000" y="5069668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143000" y="6699678"/>
            <a:ext cx="1236936" cy="1155973"/>
            <a:chOff x="2315060" y="3149849"/>
            <a:chExt cx="1236936" cy="1155973"/>
          </a:xfrm>
        </p:grpSpPr>
        <p:pic>
          <p:nvPicPr>
            <p:cNvPr id="17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8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50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651760" y="6768426"/>
            <a:ext cx="14961749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TÌM HAI SỐ KHI BIẾT TỔNG VÀ TÍCH CỦA CHÚNG</a:t>
            </a:r>
            <a:endParaRPr lang="en-US" sz="4500" b="1" dirty="0"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6650761" y="3390900"/>
              <a:ext cx="5747086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lang="vi-VN" sz="55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 LÍ </a:t>
              </a:r>
              <a:r>
                <a:rPr lang="en-US" sz="55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IÈ</a:t>
              </a:r>
              <a:r>
                <a:rPr lang="vi-VN" sz="55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E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1223210" y="495300"/>
            <a:ext cx="898759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vi-VN" sz="40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Khám phá định lí </a:t>
            </a:r>
            <a:r>
              <a:rPr lang="en-US" alt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endParaRPr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19200" y="1584044"/>
            <a:ext cx="15849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ét </a:t>
            </a:r>
            <a:r>
              <a:rPr lang="en-US" sz="4000" dirty="0" smtClean="0">
                <a:latin typeface="+mj-lt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x</a:t>
            </a:r>
            <a:r>
              <a:rPr lang="en-US" sz="40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x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c = 0</a:t>
            </a:r>
            <a:r>
              <a:rPr lang="en-US" sz="4000" dirty="0">
                <a:latin typeface="+mj-lt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4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≠0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vi-VN" sz="4000" i="1" dirty="0" smtClean="0">
                <a:latin typeface="+mj-lt"/>
                <a:ea typeface="Calibri" pitchFamily="34" charset="0"/>
                <a:cs typeface="Times New Roman" panose="02020603050405020304" pitchFamily="18" charset="0"/>
              </a:rPr>
              <a:t>. Giả sử  </a:t>
            </a:r>
            <a:r>
              <a:rPr lang="en-US" sz="4000" dirty="0">
                <a:latin typeface="+mj-lt"/>
                <a:ea typeface="Calibri" pitchFamily="34" charset="0"/>
                <a:cs typeface="Times New Roman" pitchFamily="18" charset="0"/>
              </a:rPr>
              <a:t> </a:t>
            </a:r>
            <a:r>
              <a:rPr lang="vi-VN" sz="4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907552" y="3848100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82257"/>
              </p:ext>
            </p:extLst>
          </p:nvPr>
        </p:nvGraphicFramePr>
        <p:xfrm>
          <a:off x="11658600" y="1809431"/>
          <a:ext cx="3037080" cy="72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600" y="1809431"/>
                        <a:ext cx="3037080" cy="72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23210" y="2594476"/>
            <a:ext cx="15849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Nhắc lại công thức tính hai nghiệm            của phương trình trên  </a:t>
            </a:r>
            <a:endParaRPr lang="en-US" sz="4000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61227"/>
              </p:ext>
            </p:extLst>
          </p:nvPr>
        </p:nvGraphicFramePr>
        <p:xfrm>
          <a:off x="9785768" y="2796755"/>
          <a:ext cx="1154865" cy="77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768" y="2796755"/>
                        <a:ext cx="1154865" cy="773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2971800" y="3940433"/>
            <a:ext cx="101955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49244"/>
              </p:ext>
            </p:extLst>
          </p:nvPr>
        </p:nvGraphicFramePr>
        <p:xfrm>
          <a:off x="4133056" y="4137177"/>
          <a:ext cx="1200944" cy="52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056" y="4137177"/>
                        <a:ext cx="1200944" cy="523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85896"/>
              </p:ext>
            </p:extLst>
          </p:nvPr>
        </p:nvGraphicFramePr>
        <p:xfrm>
          <a:off x="3505200" y="5524499"/>
          <a:ext cx="3200400" cy="13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13" imgW="901309" imgH="431613" progId="Equation.DSMT4">
                  <p:embed/>
                </p:oleObj>
              </mc:Choice>
              <mc:Fallback>
                <p:oleObj name="Equation" r:id="rId13" imgW="901309" imgH="431613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24499"/>
                        <a:ext cx="3200400" cy="139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83336"/>
              </p:ext>
            </p:extLst>
          </p:nvPr>
        </p:nvGraphicFramePr>
        <p:xfrm>
          <a:off x="7772400" y="5448300"/>
          <a:ext cx="3227421" cy="151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5" imgW="863225" imgH="431613" progId="Equation.DSMT4">
                  <p:embed/>
                </p:oleObj>
              </mc:Choice>
              <mc:Fallback>
                <p:oleObj name="Equation" r:id="rId15" imgW="863225" imgH="431613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448300"/>
                        <a:ext cx="3227421" cy="151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Google Shape;304;p14"/>
          <p:cNvSpPr/>
          <p:nvPr/>
        </p:nvSpPr>
        <p:spPr>
          <a:xfrm>
            <a:off x="700727" y="2687660"/>
            <a:ext cx="1664541" cy="82929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 smtClean="0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HĐ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Arial"/>
                <a:cs typeface="Arial"/>
                <a:sym typeface="Arial"/>
              </a:rPr>
              <a:t>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58807"/>
              </p:ext>
            </p:extLst>
          </p:nvPr>
        </p:nvGraphicFramePr>
        <p:xfrm>
          <a:off x="751114" y="3429000"/>
          <a:ext cx="240744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14" y="3429000"/>
                        <a:ext cx="240744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98708"/>
              </p:ext>
            </p:extLst>
          </p:nvPr>
        </p:nvGraphicFramePr>
        <p:xfrm>
          <a:off x="747713" y="6021503"/>
          <a:ext cx="217408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021503"/>
                        <a:ext cx="217408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67049"/>
              </p:ext>
            </p:extLst>
          </p:nvPr>
        </p:nvGraphicFramePr>
        <p:xfrm>
          <a:off x="3352800" y="2993581"/>
          <a:ext cx="6553200" cy="169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93581"/>
                        <a:ext cx="6553200" cy="169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06595"/>
              </p:ext>
            </p:extLst>
          </p:nvPr>
        </p:nvGraphicFramePr>
        <p:xfrm>
          <a:off x="3150408" y="5535632"/>
          <a:ext cx="4936917" cy="19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9" imgW="1180800" imgH="431640" progId="Equation.DSMT4">
                  <p:embed/>
                </p:oleObj>
              </mc:Choice>
              <mc:Fallback>
                <p:oleObj name="Equation" r:id="rId9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408" y="5535632"/>
                        <a:ext cx="4936917" cy="190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1226"/>
              </p:ext>
            </p:extLst>
          </p:nvPr>
        </p:nvGraphicFramePr>
        <p:xfrm>
          <a:off x="10024759" y="2990525"/>
          <a:ext cx="4565633" cy="177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759" y="2990525"/>
                        <a:ext cx="4565633" cy="177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87835"/>
              </p:ext>
            </p:extLst>
          </p:nvPr>
        </p:nvGraphicFramePr>
        <p:xfrm>
          <a:off x="8275220" y="5115133"/>
          <a:ext cx="4461101" cy="229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" name="Equation" r:id="rId13" imgW="1066680" imgH="520560" progId="Equation.DSMT4">
                  <p:embed/>
                </p:oleObj>
              </mc:Choice>
              <mc:Fallback>
                <p:oleObj name="Equation" r:id="rId13" imgW="1066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220" y="5115133"/>
                        <a:ext cx="4461101" cy="229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5681"/>
              </p:ext>
            </p:extLst>
          </p:nvPr>
        </p:nvGraphicFramePr>
        <p:xfrm>
          <a:off x="12844553" y="5407765"/>
          <a:ext cx="5160419" cy="213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name="Equation" r:id="rId15" imgW="1066680" imgH="419040" progId="Equation.DSMT4">
                  <p:embed/>
                </p:oleObj>
              </mc:Choice>
              <mc:Fallback>
                <p:oleObj name="Equation" r:id="rId15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553" y="5407765"/>
                        <a:ext cx="5160419" cy="213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74397"/>
              </p:ext>
            </p:extLst>
          </p:nvPr>
        </p:nvGraphicFramePr>
        <p:xfrm>
          <a:off x="12980368" y="7630418"/>
          <a:ext cx="3200402" cy="197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Equation" r:id="rId17" imgW="672840" imgH="393480" progId="Equation.DSMT4">
                  <p:embed/>
                </p:oleObj>
              </mc:Choice>
              <mc:Fallback>
                <p:oleObj name="Equation" r:id="rId1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368" y="7630418"/>
                        <a:ext cx="3200402" cy="197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2000" y="647700"/>
            <a:ext cx="1317859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000" dirty="0" smtClean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         Từ kết quả của HĐ1, hãy tính                và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1836"/>
              </p:ext>
            </p:extLst>
          </p:nvPr>
        </p:nvGraphicFramePr>
        <p:xfrm>
          <a:off x="9220200" y="731486"/>
          <a:ext cx="1600200" cy="93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731486"/>
                        <a:ext cx="1600200" cy="93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19449"/>
              </p:ext>
            </p:extLst>
          </p:nvPr>
        </p:nvGraphicFramePr>
        <p:xfrm>
          <a:off x="12020550" y="763816"/>
          <a:ext cx="1238250" cy="88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21" imgW="342720" imgH="228600" progId="Equation.DSMT4">
                  <p:embed/>
                </p:oleObj>
              </mc:Choice>
              <mc:Fallback>
                <p:oleObj name="Equation" r:id="rId21" imgW="342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0550" y="763816"/>
                        <a:ext cx="1238250" cy="889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2000" y="1943100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533400" y="740884"/>
            <a:ext cx="1664541" cy="82929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 smtClean="0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HĐ</a:t>
            </a:r>
            <a:r>
              <a:rPr lang="vi-VN" sz="3600" b="1" dirty="0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6497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2" name="Text Box 72"/>
          <p:cNvSpPr txBox="1">
            <a:spLocks noChangeArrowheads="1"/>
          </p:cNvSpPr>
          <p:nvPr/>
        </p:nvSpPr>
        <p:spPr bwMode="auto">
          <a:xfrm>
            <a:off x="185057" y="6258581"/>
            <a:ext cx="18135600" cy="168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2876" tIns="91437" rIns="182876" bIns="91437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5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4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4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:</a:t>
            </a:r>
            <a:r>
              <a:rPr lang="en-US" alt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4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4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200" b="1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 + c = 0 (a ≠ 0)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≥ 0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’ ≥ 0.</a:t>
            </a: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07223"/>
              </p:ext>
            </p:extLst>
          </p:nvPr>
        </p:nvGraphicFramePr>
        <p:xfrm>
          <a:off x="4267200" y="3412671"/>
          <a:ext cx="3406038" cy="242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1002960" imgH="952200" progId="Equation.DSMT4">
                  <p:embed/>
                </p:oleObj>
              </mc:Choice>
              <mc:Fallback>
                <p:oleObj name="Equation" r:id="rId3" imgW="1002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12671"/>
                        <a:ext cx="3406038" cy="242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84513" y="2630700"/>
            <a:ext cx="15682511" cy="784830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4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en-US" sz="4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vi-VN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4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+ c = 0 (a ≠ 0)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4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1200" y="-600460"/>
            <a:ext cx="3237257" cy="32311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84514" y="1015120"/>
            <a:ext cx="1211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Từ kết quả của HĐ2, ta có </a:t>
            </a:r>
            <a:r>
              <a:rPr lang="vi-VN" altLang="en-US" sz="40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ịnh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e như sau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1">
            <a:extLst>
              <a:ext uri="{FF2B5EF4-FFF2-40B4-BE49-F238E27FC236}">
                <a16:creationId xmlns="" xmlns:a16="http://schemas.microsoft.com/office/drawing/2014/main" id="{57F83F42-9A4A-1550-E3DE-2719E96599D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02771" y="6632582"/>
            <a:ext cx="914400" cy="872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256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2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51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44433" y="495300"/>
            <a:ext cx="16459200" cy="8777288"/>
          </a:xfrm>
        </p:spPr>
        <p:txBody>
          <a:bodyPr/>
          <a:lstStyle/>
          <a:p>
            <a:pPr marL="0" indent="0">
              <a:buNone/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+ 11x +7=0				b) 4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12x +9 =0</a:t>
            </a: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a có:                                         </a:t>
            </a: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nên phương trình có hai nghiệm phân biệt x</a:t>
            </a:r>
            <a:r>
              <a:rPr lang="vi-VN" sz="4000" baseline="-25000" dirty="0" smtClean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e, ta có: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66241"/>
              </p:ext>
            </p:extLst>
          </p:nvPr>
        </p:nvGraphicFramePr>
        <p:xfrm>
          <a:off x="12268203" y="523196"/>
          <a:ext cx="6413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8203" y="523196"/>
                        <a:ext cx="6413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06110"/>
              </p:ext>
            </p:extLst>
          </p:nvPr>
        </p:nvGraphicFramePr>
        <p:xfrm>
          <a:off x="3026227" y="3902527"/>
          <a:ext cx="4800600" cy="82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227" y="3902527"/>
                        <a:ext cx="4800600" cy="82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7010"/>
              </p:ext>
            </p:extLst>
          </p:nvPr>
        </p:nvGraphicFramePr>
        <p:xfrm>
          <a:off x="3962400" y="5295900"/>
          <a:ext cx="3192462" cy="16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95900"/>
                        <a:ext cx="3192462" cy="160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05788"/>
              </p:ext>
            </p:extLst>
          </p:nvPr>
        </p:nvGraphicFramePr>
        <p:xfrm>
          <a:off x="9829800" y="5219700"/>
          <a:ext cx="2343150" cy="162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5219700"/>
                        <a:ext cx="2343150" cy="162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7197179"/>
            <a:ext cx="571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 smtClean="0">
                <a:latin typeface="+mj-lt"/>
              </a:rPr>
              <a:t>b) Ta có:  </a:t>
            </a:r>
            <a:endParaRPr lang="en-US" sz="4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00"/>
              </p:ext>
            </p:extLst>
          </p:nvPr>
        </p:nvGraphicFramePr>
        <p:xfrm>
          <a:off x="3162980" y="7217228"/>
          <a:ext cx="33575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980" y="7217228"/>
                        <a:ext cx="33575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1776" y="8030917"/>
            <a:ext cx="163512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nên phương trình có hai nghiệm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rùng nhau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, ta có: 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38856"/>
              </p:ext>
            </p:extLst>
          </p:nvPr>
        </p:nvGraphicFramePr>
        <p:xfrm>
          <a:off x="3821113" y="8640763"/>
          <a:ext cx="362743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8640763"/>
                        <a:ext cx="362743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8019"/>
              </p:ext>
            </p:extLst>
          </p:nvPr>
        </p:nvGraphicFramePr>
        <p:xfrm>
          <a:off x="9906000" y="8656637"/>
          <a:ext cx="23431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8656637"/>
                        <a:ext cx="234315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04;p14"/>
          <p:cNvSpPr/>
          <p:nvPr/>
        </p:nvSpPr>
        <p:spPr>
          <a:xfrm>
            <a:off x="957943" y="244932"/>
            <a:ext cx="2057400" cy="914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47084"/>
              </p:ext>
            </p:extLst>
          </p:nvPr>
        </p:nvGraphicFramePr>
        <p:xfrm>
          <a:off x="14157325" y="344488"/>
          <a:ext cx="825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325" y="344488"/>
                        <a:ext cx="825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78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11x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+3=0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25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20x +4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0" indent="0">
              <a:buNone/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20346"/>
              </p:ext>
            </p:extLst>
          </p:nvPr>
        </p:nvGraphicFramePr>
        <p:xfrm>
          <a:off x="13563600" y="489659"/>
          <a:ext cx="457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0" y="489659"/>
                        <a:ext cx="457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8123"/>
              </p:ext>
            </p:extLst>
          </p:nvPr>
        </p:nvGraphicFramePr>
        <p:xfrm>
          <a:off x="12787196" y="2324100"/>
          <a:ext cx="316581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196" y="2324100"/>
                        <a:ext cx="3165819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34400" y="7581900"/>
            <a:ext cx="952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 đôi vào phiếu học tập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8327" y="8151240"/>
            <a:ext cx="2108546" cy="2108546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729348" y="13607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01659"/>
              </p:ext>
            </p:extLst>
          </p:nvPr>
        </p:nvGraphicFramePr>
        <p:xfrm>
          <a:off x="15297150" y="452438"/>
          <a:ext cx="5810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150" y="452438"/>
                        <a:ext cx="5810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39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91074" y="1599484"/>
            <a:ext cx="17496926" cy="2215985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      để 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kiểm tra điều kiện có nghiệm, rồi tìm tổng và tích các nghiệm của phương trình bậc hai sau:</a:t>
            </a:r>
          </a:p>
        </p:txBody>
      </p:sp>
      <p:graphicFrame>
        <p:nvGraphicFramePr>
          <p:cNvPr id="6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710717"/>
              </p:ext>
            </p:extLst>
          </p:nvPr>
        </p:nvGraphicFramePr>
        <p:xfrm>
          <a:off x="791073" y="3390073"/>
          <a:ext cx="17386084" cy="4826971"/>
        </p:xfrm>
        <a:graphic>
          <a:graphicData uri="http://schemas.openxmlformats.org/drawingml/2006/table">
            <a:tbl>
              <a:tblPr/>
              <a:tblGrid>
                <a:gridCol w="563149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281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33102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14190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1450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) </a:t>
                      </a: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2x</a:t>
                      </a:r>
                      <a:r>
                        <a:rPr lang="vi-VN" sz="48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 - 11x +3=0</a:t>
                      </a: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rgbClr val="1A0BD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547444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b) 25x</a:t>
                      </a:r>
                      <a:r>
                        <a:rPr lang="vi-VN" sz="48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 -20x +4 =0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28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rgbClr val="1A0BD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26467"/>
              </p:ext>
            </p:extLst>
          </p:nvPr>
        </p:nvGraphicFramePr>
        <p:xfrm>
          <a:off x="6764112" y="3867149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4112" y="3867149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6695"/>
              </p:ext>
            </p:extLst>
          </p:nvPr>
        </p:nvGraphicFramePr>
        <p:xfrm>
          <a:off x="6795410" y="5173438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410" y="5173438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42960"/>
              </p:ext>
            </p:extLst>
          </p:nvPr>
        </p:nvGraphicFramePr>
        <p:xfrm>
          <a:off x="6795410" y="6871607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410" y="6871607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208532"/>
            <a:ext cx="8534400" cy="877163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PHIẾU HỌC TẬ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81582"/>
              </p:ext>
            </p:extLst>
          </p:nvPr>
        </p:nvGraphicFramePr>
        <p:xfrm>
          <a:off x="10842171" y="1741631"/>
          <a:ext cx="582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171" y="1741631"/>
                        <a:ext cx="5826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13082"/>
              </p:ext>
            </p:extLst>
          </p:nvPr>
        </p:nvGraphicFramePr>
        <p:xfrm>
          <a:off x="1420813" y="6743700"/>
          <a:ext cx="3203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6743700"/>
                        <a:ext cx="3203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0470" y="-381310"/>
            <a:ext cx="2108546" cy="210854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78493"/>
              </p:ext>
            </p:extLst>
          </p:nvPr>
        </p:nvGraphicFramePr>
        <p:xfrm>
          <a:off x="12865100" y="1682750"/>
          <a:ext cx="749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100" y="1682750"/>
                        <a:ext cx="749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82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hãy tính biệt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11x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+3=0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25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20x +4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0" indent="0">
              <a:buNone/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95186"/>
              </p:ext>
            </p:extLst>
          </p:nvPr>
        </p:nvGraphicFramePr>
        <p:xfrm>
          <a:off x="13579924" y="465310"/>
          <a:ext cx="457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924" y="465310"/>
                        <a:ext cx="457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79860"/>
              </p:ext>
            </p:extLst>
          </p:nvPr>
        </p:nvGraphicFramePr>
        <p:xfrm>
          <a:off x="12787196" y="2324100"/>
          <a:ext cx="316581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196" y="2324100"/>
                        <a:ext cx="3165819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454" y="7262617"/>
            <a:ext cx="2108546" cy="2108546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729348" y="13607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9348" y="3404406"/>
            <a:ext cx="856705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a có: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nên phương trình có hai nghiệm phân biệt 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, ta có: 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70005"/>
              </p:ext>
            </p:extLst>
          </p:nvPr>
        </p:nvGraphicFramePr>
        <p:xfrm>
          <a:off x="2974975" y="3888154"/>
          <a:ext cx="54800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888154"/>
                        <a:ext cx="54800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42136"/>
              </p:ext>
            </p:extLst>
          </p:nvPr>
        </p:nvGraphicFramePr>
        <p:xfrm>
          <a:off x="1142999" y="6055775"/>
          <a:ext cx="2606675" cy="14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0" imgW="736560" imgH="393480" progId="Equation.DSMT4">
                  <p:embed/>
                </p:oleObj>
              </mc:Choice>
              <mc:Fallback>
                <p:oleObj name="Equation" r:id="rId10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9" y="6055775"/>
                        <a:ext cx="2606675" cy="149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4569"/>
              </p:ext>
            </p:extLst>
          </p:nvPr>
        </p:nvGraphicFramePr>
        <p:xfrm>
          <a:off x="4876800" y="6011972"/>
          <a:ext cx="2133600" cy="148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11972"/>
                        <a:ext cx="2133600" cy="148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9144000" y="3233057"/>
            <a:ext cx="0" cy="48642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9176657" y="3524149"/>
            <a:ext cx="85670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có: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nên phương trình có hai nghiệm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, ta có: </a:t>
            </a:r>
            <a:endParaRPr lang="en-US" sz="4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4950"/>
              </p:ext>
            </p:extLst>
          </p:nvPr>
        </p:nvGraphicFramePr>
        <p:xfrm>
          <a:off x="11464925" y="3429000"/>
          <a:ext cx="480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4" imgW="1434960" imgH="228600" progId="Equation.DSMT4">
                  <p:embed/>
                </p:oleObj>
              </mc:Choice>
              <mc:Fallback>
                <p:oleObj name="Equation" r:id="rId14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925" y="3429000"/>
                        <a:ext cx="480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13005"/>
              </p:ext>
            </p:extLst>
          </p:nvPr>
        </p:nvGraphicFramePr>
        <p:xfrm>
          <a:off x="9296400" y="5592015"/>
          <a:ext cx="3313112" cy="137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6" imgW="1015920" imgH="393480" progId="Equation.DSMT4">
                  <p:embed/>
                </p:oleObj>
              </mc:Choice>
              <mc:Fallback>
                <p:oleObj name="Equation" r:id="rId1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5592015"/>
                        <a:ext cx="3313112" cy="137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1545"/>
              </p:ext>
            </p:extLst>
          </p:nvPr>
        </p:nvGraphicFramePr>
        <p:xfrm>
          <a:off x="13965239" y="5491163"/>
          <a:ext cx="2417762" cy="149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8" imgW="685800" imgH="393480" progId="Equation.DSMT4">
                  <p:embed/>
                </p:oleObj>
              </mc:Choice>
              <mc:Fallback>
                <p:oleObj name="Equation" r:id="rId1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5239" y="5491163"/>
                        <a:ext cx="2417762" cy="1496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15205"/>
              </p:ext>
            </p:extLst>
          </p:nvPr>
        </p:nvGraphicFramePr>
        <p:xfrm>
          <a:off x="762005" y="7734927"/>
          <a:ext cx="7489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20" imgW="2463480" imgH="304560" progId="Equation.DSMT4">
                  <p:embed/>
                </p:oleObj>
              </mc:Choice>
              <mc:Fallback>
                <p:oleObj name="Equation" r:id="rId20" imgW="246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5" y="7734927"/>
                        <a:ext cx="74898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09604" y="7871558"/>
            <a:ext cx="151637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&lt;0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phương trình có hai nghiệm phân biệt 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, ta có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=0; </a:t>
            </a:r>
            <a:endParaRPr lang="en-US" sz="4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99261"/>
              </p:ext>
            </p:extLst>
          </p:nvPr>
        </p:nvGraphicFramePr>
        <p:xfrm>
          <a:off x="5399314" y="8932863"/>
          <a:ext cx="37338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22" imgW="1244520" imgH="419040" progId="Equation.DSMT4">
                  <p:embed/>
                </p:oleObj>
              </mc:Choice>
              <mc:Fallback>
                <p:oleObj name="Equation" r:id="rId22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314" y="8932863"/>
                        <a:ext cx="37338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87208"/>
              </p:ext>
            </p:extLst>
          </p:nvPr>
        </p:nvGraphicFramePr>
        <p:xfrm>
          <a:off x="15525636" y="386868"/>
          <a:ext cx="5826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24" imgW="177480" imgH="190440" progId="Equation.DSMT4">
                  <p:embed/>
                </p:oleObj>
              </mc:Choice>
              <mc:Fallback>
                <p:oleObj name="Equation" r:id="rId24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636" y="386868"/>
                        <a:ext cx="5826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99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Google Shape;91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442040" y="-927051"/>
            <a:ext cx="914400" cy="91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49">
            <a:hlinkClick r:id="rId6" action="ppaction://hlinksldjump"/>
            <a:extLst>
              <a:ext uri="{FF2B5EF4-FFF2-40B4-BE49-F238E27FC236}">
                <a16:creationId xmlns="" xmlns:a16="http://schemas.microsoft.com/office/drawing/2014/main" id="{1DC691EF-DAFF-D941-E0FA-36340A3883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632" y="7140302"/>
            <a:ext cx="1445312" cy="2644790"/>
          </a:xfrm>
          <a:prstGeom prst="rect">
            <a:avLst/>
          </a:prstGeom>
        </p:spPr>
      </p:pic>
      <p:pic>
        <p:nvPicPr>
          <p:cNvPr id="15" name="Picture 158">
            <a:hlinkClick r:id="rId8" action="ppaction://hlinksldjump"/>
            <a:extLst>
              <a:ext uri="{FF2B5EF4-FFF2-40B4-BE49-F238E27FC236}">
                <a16:creationId xmlns="" xmlns:a16="http://schemas.microsoft.com/office/drawing/2014/main" id="{C4232468-EF10-5142-68A3-977255E66C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848" y="8778240"/>
            <a:ext cx="1328424" cy="1497330"/>
          </a:xfrm>
          <a:prstGeom prst="rect">
            <a:avLst/>
          </a:prstGeom>
        </p:spPr>
      </p:pic>
      <p:pic>
        <p:nvPicPr>
          <p:cNvPr id="16" name="vuidehoc">
            <a:hlinkClick r:id="" action="ppaction://media"/>
            <a:extLst>
              <a:ext uri="{FF2B5EF4-FFF2-40B4-BE49-F238E27FC236}">
                <a16:creationId xmlns="" xmlns:a16="http://schemas.microsoft.com/office/drawing/2014/main" id="{23142673-CDEB-4C2B-8741-EC9FB429FA4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271710" y="-1007324"/>
            <a:ext cx="685800" cy="914400"/>
          </a:xfrm>
          <a:prstGeom prst="rect">
            <a:avLst/>
          </a:prstGeom>
        </p:spPr>
      </p:pic>
      <p:sp>
        <p:nvSpPr>
          <p:cNvPr id="23" name="Rectangle 1">
            <a:extLst>
              <a:ext uri="{FF2B5EF4-FFF2-40B4-BE49-F238E27FC236}">
                <a16:creationId xmlns="" xmlns:a16="http://schemas.microsoft.com/office/drawing/2014/main" id="{D3B8E410-A9A7-5BD9-BF82-C1F969470BA7}"/>
              </a:ext>
            </a:extLst>
          </p:cNvPr>
          <p:cNvSpPr/>
          <p:nvPr/>
        </p:nvSpPr>
        <p:spPr>
          <a:xfrm>
            <a:off x="6067865" y="9552617"/>
            <a:ext cx="2789696" cy="4649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pic>
        <p:nvPicPr>
          <p:cNvPr id="7170" name="Picture 2" descr="https://tse3.mm.bing.net/th?id=OIP.S_iJgXI59TFuBypUdIkOPwHaLI&amp;pid=Api&amp;P=0&amp;h=2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6392" y="2104283"/>
            <a:ext cx="5516879" cy="6471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mau1">
            <a:hlinkClick r:id="rId12" action="ppaction://hlinksldjump"/>
            <a:extLst>
              <a:ext uri="{FF2B5EF4-FFF2-40B4-BE49-F238E27FC236}">
                <a16:creationId xmlns="" xmlns:a16="http://schemas.microsoft.com/office/drawing/2014/main" id="{C9A1969A-A1BB-9CD1-65AF-47AC4A845FC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6392" y="1281726"/>
            <a:ext cx="3143144" cy="3977985"/>
          </a:xfrm>
          <a:prstGeom prst="rect">
            <a:avLst/>
          </a:prstGeom>
        </p:spPr>
      </p:pic>
      <p:pic>
        <p:nvPicPr>
          <p:cNvPr id="27" name="mau2">
            <a:hlinkClick r:id="rId14" action="ppaction://hlinksldjump"/>
            <a:extLst>
              <a:ext uri="{FF2B5EF4-FFF2-40B4-BE49-F238E27FC236}">
                <a16:creationId xmlns="" xmlns:a16="http://schemas.microsoft.com/office/drawing/2014/main" id="{B2544CC2-4B3A-E4D9-339B-6B5F4D6D2B1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9683" y="1821149"/>
            <a:ext cx="3233399" cy="3959715"/>
          </a:xfrm>
          <a:prstGeom prst="rect">
            <a:avLst/>
          </a:prstGeom>
        </p:spPr>
      </p:pic>
      <p:pic>
        <p:nvPicPr>
          <p:cNvPr id="28" name="mau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D5F2F6B8-B51C-3403-6E6B-2D01BD9C442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9645" y="4698443"/>
            <a:ext cx="2969787" cy="3959715"/>
          </a:xfrm>
          <a:prstGeom prst="rect">
            <a:avLst/>
          </a:prstGeom>
        </p:spPr>
      </p:pic>
      <p:pic>
        <p:nvPicPr>
          <p:cNvPr id="29" name="mau4">
            <a:hlinkClick r:id="rId18" action="ppaction://hlinksldjump"/>
            <a:extLst>
              <a:ext uri="{FF2B5EF4-FFF2-40B4-BE49-F238E27FC236}">
                <a16:creationId xmlns="" xmlns:a16="http://schemas.microsoft.com/office/drawing/2014/main" id="{1B36FF7E-2755-0029-9742-E411A09E8EF8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7467" y="4698443"/>
            <a:ext cx="3255803" cy="3977985"/>
          </a:xfrm>
          <a:prstGeom prst="rect">
            <a:avLst/>
          </a:prstGeom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240" y="678320"/>
            <a:ext cx="6482759" cy="865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46">
            <a:extLst>
              <a:ext uri="{FF2B5EF4-FFF2-40B4-BE49-F238E27FC236}">
                <a16:creationId xmlns="" xmlns:a16="http://schemas.microsoft.com/office/drawing/2014/main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3819" y="2219816"/>
            <a:ext cx="1193745" cy="1591661"/>
          </a:xfrm>
          <a:prstGeom prst="rect">
            <a:avLst/>
          </a:prstGeom>
        </p:spPr>
      </p:pic>
      <p:pic>
        <p:nvPicPr>
          <p:cNvPr id="32" name="Picture 146">
            <a:extLst>
              <a:ext uri="{FF2B5EF4-FFF2-40B4-BE49-F238E27FC236}">
                <a16:creationId xmlns="" xmlns:a16="http://schemas.microsoft.com/office/drawing/2014/main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896" y="2234041"/>
            <a:ext cx="1193745" cy="1591661"/>
          </a:xfrm>
          <a:prstGeom prst="rect">
            <a:avLst/>
          </a:prstGeom>
        </p:spPr>
      </p:pic>
      <p:pic>
        <p:nvPicPr>
          <p:cNvPr id="33" name="Picture 146">
            <a:extLst>
              <a:ext uri="{FF2B5EF4-FFF2-40B4-BE49-F238E27FC236}">
                <a16:creationId xmlns="" xmlns:a16="http://schemas.microsoft.com/office/drawing/2014/main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9641" y="2602103"/>
            <a:ext cx="1193745" cy="159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15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0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ular Callout 15"/>
          <p:cNvSpPr/>
          <p:nvPr/>
        </p:nvSpPr>
        <p:spPr>
          <a:xfrm>
            <a:off x="5111552" y="3127278"/>
            <a:ext cx="10476792" cy="2664909"/>
          </a:xfrm>
          <a:prstGeom prst="wedgeRoundRectCallout">
            <a:avLst>
              <a:gd name="adj1" fmla="val -26881"/>
              <a:gd name="adj2" fmla="val 7494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da-DK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Dotum" panose="020B0600000101010101" pitchFamily="34" charset="-127"/>
                <a:cs typeface="Times New Roman" pitchFamily="18" charset="0"/>
              </a:rPr>
              <a:t>Không cần giải, tớ biết ngay tổng và tích hai nghiệm của phương trình                             đều bằng </a:t>
            </a: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Dotum" panose="020B0600000101010101" pitchFamily="34" charset="-127"/>
                <a:cs typeface="Times New Roman" pitchFamily="18" charset="0"/>
              </a:rPr>
              <a:t>1</a:t>
            </a:r>
            <a:endParaRPr lang="en-US" sz="4200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009" y="246958"/>
            <a:ext cx="3526116" cy="2487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6200" y="1234232"/>
            <a:ext cx="5671154" cy="923330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776644" y="4101003"/>
            <a:ext cx="3559300" cy="830991"/>
          </a:xfrm>
          <a:prstGeom prst="rect">
            <a:avLst/>
          </a:prstGeom>
        </p:spPr>
        <p:txBody>
          <a:bodyPr wrap="none" lIns="182876" tIns="91437" rIns="182876" bIns="91437">
            <a:spAutoFit/>
          </a:bodyPr>
          <a:lstStyle/>
          <a:p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4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14368" y="6892323"/>
            <a:ext cx="6912768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475" y="3212427"/>
            <a:ext cx="2841102" cy="260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44060"/>
              </p:ext>
            </p:extLst>
          </p:nvPr>
        </p:nvGraphicFramePr>
        <p:xfrm>
          <a:off x="3534965" y="8205404"/>
          <a:ext cx="52260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965" y="8205404"/>
                        <a:ext cx="52260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1941" y="8252817"/>
            <a:ext cx="122791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30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930388" y="3390900"/>
              <a:ext cx="13187841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vi-VN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2</a:t>
              </a:r>
              <a:r>
                <a:rPr lang="nl-NL" sz="4000" b="1" dirty="0" smtClean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. </a:t>
              </a:r>
              <a:r>
                <a:rPr lang="vi-VN" sz="4000" b="1" dirty="0" smtClean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ÁP DỤNG ĐỊNH LÍ VI</a:t>
              </a:r>
              <a:r>
                <a:rPr lang="en-US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È</a:t>
              </a:r>
              <a:r>
                <a:rPr lang="vi-VN" sz="4000" b="1" dirty="0" smtClean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TE ĐỂ TÍNH NHẨM NGHIỆM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9717" y="6353805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862900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495300"/>
            <a:ext cx="1455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+mj-lt"/>
              </a:rPr>
              <a:t>HĐ3. Cho phương trình 2x</a:t>
            </a:r>
            <a:r>
              <a:rPr lang="vi-VN" sz="4000" baseline="30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-7x +5 =0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Xác định các hệ số a,b,c rồi tính a+ b+ c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Chứng tỏ x</a:t>
            </a:r>
            <a:r>
              <a:rPr lang="vi-VN" sz="4000" baseline="-25000" dirty="0" smtClean="0">
                <a:latin typeface="+mj-lt"/>
              </a:rPr>
              <a:t>1</a:t>
            </a:r>
            <a:r>
              <a:rPr lang="vi-VN" sz="4000" dirty="0" smtClean="0">
                <a:latin typeface="+mj-lt"/>
              </a:rPr>
              <a:t>=1 là một nghiệm của phương trình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Dùng định lí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e </a:t>
            </a:r>
            <a:r>
              <a:rPr lang="vi-VN" sz="4000" dirty="0" smtClean="0">
                <a:latin typeface="+mj-lt"/>
              </a:rPr>
              <a:t>để tìm nghiệm còn lại x</a:t>
            </a:r>
            <a:r>
              <a:rPr lang="vi-VN" sz="4000" baseline="-25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của phương trình.</a:t>
            </a:r>
            <a:endParaRPr lang="en-US" sz="40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1743" y="4610100"/>
            <a:ext cx="1455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+mj-lt"/>
              </a:rPr>
              <a:t>HĐ4. Cho phương trình 3x</a:t>
            </a:r>
            <a:r>
              <a:rPr lang="vi-VN" sz="4000" baseline="30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+ 5x +2  =0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Xác định các hệ số a,b,c rồi tính a- b+ c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Chứng tỏ x</a:t>
            </a:r>
            <a:r>
              <a:rPr lang="vi-VN" sz="4000" baseline="-25000" dirty="0" smtClean="0">
                <a:latin typeface="+mj-lt"/>
              </a:rPr>
              <a:t>1</a:t>
            </a:r>
            <a:r>
              <a:rPr lang="vi-VN" sz="4000" dirty="0" smtClean="0">
                <a:latin typeface="+mj-lt"/>
              </a:rPr>
              <a:t>= - 1 là một nghiệm của phương trình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Dùng định lí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vi-VN" sz="4000" dirty="0" smtClean="0">
                <a:latin typeface="+mj-lt"/>
              </a:rPr>
              <a:t> để tìm nghiệm còn lại x</a:t>
            </a:r>
            <a:r>
              <a:rPr lang="vi-VN" sz="4000" baseline="-25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của phương trình.</a:t>
            </a:r>
            <a:endParaRPr lang="en-US" sz="40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7962900"/>
            <a:ext cx="1188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i="1" dirty="0" smtClean="0">
                <a:solidFill>
                  <a:srgbClr val="FF0000"/>
                </a:solidFill>
                <a:latin typeface="+mj-lt"/>
              </a:rPr>
              <a:t>( HĐ nhóm 4 : HĐ Khăn trải bàn  )</a:t>
            </a:r>
            <a:endParaRPr lang="en-US" sz="4000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2386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9F7D8321-937F-FAB2-A438-7D3ABA2DAF43}"/>
              </a:ext>
            </a:extLst>
          </p:cNvPr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DDAD41ED-5CB1-4039-3A81-653E594823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0"/>
              <a:ext cx="12192000" cy="6858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="" xmlns:a16="http://schemas.microsoft.com/office/drawing/2014/main" id="{101D1B73-AA01-0728-97E3-F8E99B36045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0"/>
              <a:ext cx="12120880" cy="678688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2BF7BD5D-A502-C744-BE49-4CA0346A2453}"/>
                </a:ext>
              </a:extLst>
            </p:cNvPr>
            <p:cNvSpPr txBox="1"/>
            <p:nvPr/>
          </p:nvSpPr>
          <p:spPr>
            <a:xfrm rot="16200000" flipH="1">
              <a:off x="7520860" y="2980287"/>
              <a:ext cx="400332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solidFill>
                    <a:prstClr val="black"/>
                  </a:solidFill>
                  <a:latin typeface="Times New Roman" pitchFamily="18" charset="0"/>
                  <a:ea typeface="#9Slide03 Roboto Bold" panose="02000000000000000000" pitchFamily="2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DD150589-0272-F051-594B-0360F72F3399}"/>
                </a:ext>
              </a:extLst>
            </p:cNvPr>
            <p:cNvSpPr txBox="1"/>
            <p:nvPr/>
          </p:nvSpPr>
          <p:spPr>
            <a:xfrm flipV="1">
              <a:off x="5640641" y="1106768"/>
              <a:ext cx="357236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71531">
                <a:defRPr/>
              </a:pPr>
              <a:endParaRPr lang="en-US" sz="6000" b="1" dirty="0">
                <a:solidFill>
                  <a:prstClr val="black"/>
                </a:solidFill>
                <a:latin typeface="#9Slide03 Arima Madurai Black" panose="00000A00000000000000" pitchFamily="2" charset="0"/>
                <a:ea typeface="#9Slide03 Roboto Bold" panose="02000000000000000000" pitchFamily="2" charset="0"/>
                <a:cs typeface="#9Slide03 Arima Madurai Black" panose="00000A00000000000000" pitchFamily="2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07308773-240B-B13A-7779-506FC9627300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170250"/>
              <a:ext cx="0" cy="4534577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="" xmlns:a16="http://schemas.microsoft.com/office/drawing/2014/main" id="{D1C0FD1D-90EA-4054-0319-4E699ADCC071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1779336"/>
              <a:ext cx="0" cy="348927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="" xmlns:a16="http://schemas.microsoft.com/office/drawing/2014/main" id="{B59757DF-2E74-C990-8D34-319EE7B4491A}"/>
                </a:ext>
              </a:extLst>
            </p:cNvPr>
            <p:cNvCxnSpPr>
              <a:cxnSpLocks/>
            </p:cNvCxnSpPr>
            <p:nvPr/>
          </p:nvCxnSpPr>
          <p:spPr>
            <a:xfrm>
              <a:off x="934064" y="805543"/>
              <a:ext cx="0" cy="512987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="" xmlns:a16="http://schemas.microsoft.com/office/drawing/2014/main" id="{9EACDA66-089B-4CF4-5BC3-7D71ABB33D01}"/>
                </a:ext>
              </a:extLst>
            </p:cNvPr>
            <p:cNvCxnSpPr>
              <a:cxnSpLocks/>
            </p:cNvCxnSpPr>
            <p:nvPr/>
          </p:nvCxnSpPr>
          <p:spPr>
            <a:xfrm>
              <a:off x="260555" y="304800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="" xmlns:a16="http://schemas.microsoft.com/office/drawing/2014/main" id="{1056826B-7DE0-CFB6-5A7C-4F9E0C8F15A6}"/>
                </a:ext>
              </a:extLst>
            </p:cNvPr>
            <p:cNvCxnSpPr>
              <a:cxnSpLocks/>
            </p:cNvCxnSpPr>
            <p:nvPr/>
          </p:nvCxnSpPr>
          <p:spPr>
            <a:xfrm>
              <a:off x="11956026" y="420755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="" xmlns:a16="http://schemas.microsoft.com/office/drawing/2014/main" id="{419E6155-2150-42BA-986C-E5513166686A}"/>
                </a:ext>
              </a:extLst>
            </p:cNvPr>
            <p:cNvCxnSpPr>
              <a:cxnSpLocks/>
            </p:cNvCxnSpPr>
            <p:nvPr/>
          </p:nvCxnSpPr>
          <p:spPr>
            <a:xfrm>
              <a:off x="11262851" y="1106579"/>
              <a:ext cx="0" cy="485148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="" xmlns:a16="http://schemas.microsoft.com/office/drawing/2014/main" id="{8A7CC149-BC37-F58D-F1DF-86FBF45E9C8F}"/>
                </a:ext>
              </a:extLst>
            </p:cNvPr>
            <p:cNvCxnSpPr>
              <a:cxnSpLocks/>
            </p:cNvCxnSpPr>
            <p:nvPr/>
          </p:nvCxnSpPr>
          <p:spPr>
            <a:xfrm>
              <a:off x="9805843" y="1954049"/>
              <a:ext cx="0" cy="3361305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="" xmlns:a16="http://schemas.microsoft.com/office/drawing/2014/main" id="{AF038CB9-A336-15EA-8850-A0C89F35053E}"/>
                </a:ext>
              </a:extLst>
            </p:cNvPr>
            <p:cNvCxnSpPr>
              <a:cxnSpLocks/>
            </p:cNvCxnSpPr>
            <p:nvPr/>
          </p:nvCxnSpPr>
          <p:spPr>
            <a:xfrm>
              <a:off x="10555854" y="1466136"/>
              <a:ext cx="0" cy="4314178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="" xmlns:a16="http://schemas.microsoft.com/office/drawing/2014/main" id="{C8A2DC39-8E71-9FC3-8B7B-2A73B9DC1E55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67177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="" xmlns:a16="http://schemas.microsoft.com/office/drawing/2014/main" id="{C2FE1265-F154-D95D-BAF5-8D4466E8B8F4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645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="" xmlns:a16="http://schemas.microsoft.com/office/drawing/2014/main" id="{BF9A90CF-35F8-AA50-7A21-F26218E0EF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6934" y="1106579"/>
              <a:ext cx="6721352" cy="6367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="" xmlns:a16="http://schemas.microsoft.com/office/drawing/2014/main" id="{FB1497B7-05C8-79F8-457D-B7DD820E51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96886" y="5733862"/>
              <a:ext cx="7439982" cy="7316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="" xmlns:a16="http://schemas.microsoft.com/office/drawing/2014/main" id="{C449ACF0-C1DA-EFC7-429E-4AF2E5E5183D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645117"/>
              <a:ext cx="8488049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Hình chữ nhật 44">
            <a:extLst>
              <a:ext uri="{FF2B5EF4-FFF2-40B4-BE49-F238E27FC236}">
                <a16:creationId xmlns="" xmlns:a16="http://schemas.microsoft.com/office/drawing/2014/main" id="{39D14832-657C-470E-06BC-E49479185E23}"/>
              </a:ext>
            </a:extLst>
          </p:cNvPr>
          <p:cNvSpPr/>
          <p:nvPr/>
        </p:nvSpPr>
        <p:spPr>
          <a:xfrm>
            <a:off x="5789461" y="3178616"/>
            <a:ext cx="6806672" cy="38798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11068241" y="4657745"/>
            <a:ext cx="4402781" cy="877164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2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 rot="5400000">
            <a:off x="2619568" y="4387666"/>
            <a:ext cx="4204280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4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2</a:t>
            </a:r>
            <a:endParaRPr lang="en-US" sz="4800" b="1" dirty="0">
              <a:solidFill>
                <a:srgbClr val="0000FF"/>
              </a:solidFill>
              <a:latin typeface="Times New Roman" pitchFamily="18" charset="0"/>
              <a:ea typeface="#9Slide03 Roboto Bold" panose="02000000000000000000" pitchFamily="2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4374083" y="1562791"/>
            <a:ext cx="8575896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3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hứ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ỏ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rằ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=1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ghiệ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TextBox 119">
            <a:extLst>
              <a:ext uri="{FF2B5EF4-FFF2-40B4-BE49-F238E27FC236}">
                <a16:creationId xmlns="" xmlns:a16="http://schemas.microsoft.com/office/drawing/2014/main" id="{EFF2F600-0875-4168-813D-1022E5896E5D}"/>
              </a:ext>
            </a:extLst>
          </p:cNvPr>
          <p:cNvSpPr txBox="1"/>
          <p:nvPr/>
        </p:nvSpPr>
        <p:spPr>
          <a:xfrm>
            <a:off x="6267164" y="3297905"/>
            <a:ext cx="3884951" cy="784827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HÓM</a:t>
            </a: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Hộp Văn bản 46">
            <a:extLst>
              <a:ext uri="{FF2B5EF4-FFF2-40B4-BE49-F238E27FC236}">
                <a16:creationId xmlns="" xmlns:a16="http://schemas.microsoft.com/office/drawing/2014/main" id="{E8AB6287-A712-959C-D214-FC8DA2C3E769}"/>
              </a:ext>
            </a:extLst>
          </p:cNvPr>
          <p:cNvSpPr txBox="1"/>
          <p:nvPr/>
        </p:nvSpPr>
        <p:spPr>
          <a:xfrm>
            <a:off x="4976629" y="7100296"/>
            <a:ext cx="8487854" cy="1508103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 defTabSz="1371531">
              <a:defRPr/>
            </a:pP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1.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x</a:t>
            </a:r>
            <a:r>
              <a:rPr lang="en-US" altLang="en-US" sz="40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</a:t>
            </a:r>
          </a:p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 </a:t>
            </a:r>
          </a:p>
        </p:txBody>
      </p:sp>
      <p:sp>
        <p:nvSpPr>
          <p:cNvPr id="49" name="Hộp Văn bản 48">
            <a:extLst>
              <a:ext uri="{FF2B5EF4-FFF2-40B4-BE49-F238E27FC236}">
                <a16:creationId xmlns="" xmlns:a16="http://schemas.microsoft.com/office/drawing/2014/main" id="{7DDC45E3-E406-50C5-87FB-B1C3999D1AF9}"/>
              </a:ext>
            </a:extLst>
          </p:cNvPr>
          <p:cNvSpPr txBox="1"/>
          <p:nvPr/>
        </p:nvSpPr>
        <p:spPr>
          <a:xfrm>
            <a:off x="3811403" y="7871780"/>
            <a:ext cx="9168492" cy="1061831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 defTabSz="1371531">
              <a:defRPr/>
            </a:pP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2" name="Chevron 4">
            <a:extLst>
              <a:ext uri="{FF2B5EF4-FFF2-40B4-BE49-F238E27FC236}">
                <a16:creationId xmlns="" xmlns:a16="http://schemas.microsoft.com/office/drawing/2014/main" id="{001A6B98-2E44-8C66-35E7-78A6A0EE98A5}"/>
              </a:ext>
            </a:extLst>
          </p:cNvPr>
          <p:cNvSpPr/>
          <p:nvPr/>
        </p:nvSpPr>
        <p:spPr>
          <a:xfrm rot="10800000">
            <a:off x="9363053" y="6763024"/>
            <a:ext cx="446984" cy="54961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3" name="Chevron 4">
            <a:extLst>
              <a:ext uri="{FF2B5EF4-FFF2-40B4-BE49-F238E27FC236}">
                <a16:creationId xmlns="" xmlns:a16="http://schemas.microsoft.com/office/drawing/2014/main" id="{53C0A61A-442B-77A9-0BFD-3884CFF32170}"/>
              </a:ext>
            </a:extLst>
          </p:cNvPr>
          <p:cNvSpPr/>
          <p:nvPr/>
        </p:nvSpPr>
        <p:spPr>
          <a:xfrm rot="5400000">
            <a:off x="12382184" y="4520606"/>
            <a:ext cx="435527" cy="581664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Chevron 4">
            <a:extLst>
              <a:ext uri="{FF2B5EF4-FFF2-40B4-BE49-F238E27FC236}">
                <a16:creationId xmlns="" xmlns:a16="http://schemas.microsoft.com/office/drawing/2014/main" id="{83706AC6-5BA0-1306-0151-F2271E489706}"/>
              </a:ext>
            </a:extLst>
          </p:cNvPr>
          <p:cNvSpPr/>
          <p:nvPr/>
        </p:nvSpPr>
        <p:spPr>
          <a:xfrm rot="21404484">
            <a:off x="9036851" y="2948015"/>
            <a:ext cx="457458" cy="50479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5" name="Chevron 4">
            <a:extLst>
              <a:ext uri="{FF2B5EF4-FFF2-40B4-BE49-F238E27FC236}">
                <a16:creationId xmlns="" xmlns:a16="http://schemas.microsoft.com/office/drawing/2014/main" id="{FB1390A3-4D5F-9746-4B4D-58B2879623DC}"/>
              </a:ext>
            </a:extLst>
          </p:cNvPr>
          <p:cNvSpPr/>
          <p:nvPr/>
        </p:nvSpPr>
        <p:spPr>
          <a:xfrm rot="16200000">
            <a:off x="5571485" y="4993703"/>
            <a:ext cx="419393" cy="505475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FF"/>
              </a:highligh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1EEA099-C61B-3466-7BA9-7FA34C93A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6855" y="-6029946"/>
            <a:ext cx="963126" cy="41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57" tIns="68579" rIns="137157" bIns="6857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90S</a:t>
            </a:r>
          </a:p>
        </p:txBody>
      </p:sp>
      <p:sp>
        <p:nvSpPr>
          <p:cNvPr id="33" name="TextBox 119">
            <a:extLst>
              <a:ext uri="{FF2B5EF4-FFF2-40B4-BE49-F238E27FC236}">
                <a16:creationId xmlns="" xmlns:a16="http://schemas.microsoft.com/office/drawing/2014/main" id="{EFF2F600-0875-4168-813D-1022E5896E5D}"/>
              </a:ext>
            </a:extLst>
          </p:cNvPr>
          <p:cNvSpPr txBox="1"/>
          <p:nvPr/>
        </p:nvSpPr>
        <p:spPr>
          <a:xfrm>
            <a:off x="5867015" y="4113415"/>
            <a:ext cx="6797130" cy="2846931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531">
              <a:lnSpc>
                <a:spcPct val="150000"/>
              </a:lnSpc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…………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66866" y="4978262"/>
            <a:ext cx="277057" cy="415496"/>
          </a:xfrm>
          <a:prstGeom prst="rect">
            <a:avLst/>
          </a:prstGeom>
          <a:noFill/>
        </p:spPr>
        <p:txBody>
          <a:bodyPr wrap="none" lIns="137157" tIns="68579" rIns="137157" bIns="68579" rtlCol="0">
            <a:spAutoFit/>
          </a:bodyPr>
          <a:lstStyle/>
          <a:p>
            <a:endParaRPr lang="en-US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="" xmlns:a16="http://schemas.microsoft.com/office/drawing/2014/main" id="{FB1497B7-05C8-79F8-457D-B7DD820E51D3}"/>
              </a:ext>
            </a:extLst>
          </p:cNvPr>
          <p:cNvCxnSpPr>
            <a:cxnSpLocks/>
          </p:cNvCxnSpPr>
          <p:nvPr/>
        </p:nvCxnSpPr>
        <p:spPr>
          <a:xfrm flipV="1">
            <a:off x="2762527" y="9331676"/>
            <a:ext cx="12766844" cy="109751"/>
          </a:xfrm>
          <a:prstGeom prst="line">
            <a:avLst/>
          </a:prstGeom>
          <a:ln w="127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0405" y="8033360"/>
            <a:ext cx="8145728" cy="738657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,c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92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9F7D8321-937F-FAB2-A438-7D3ABA2DAF43}"/>
              </a:ext>
            </a:extLst>
          </p:cNvPr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DDAD41ED-5CB1-4039-3A81-653E594823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0"/>
              <a:ext cx="12192000" cy="6858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="" xmlns:a16="http://schemas.microsoft.com/office/drawing/2014/main" id="{101D1B73-AA01-0728-97E3-F8E99B36045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0"/>
              <a:ext cx="12120880" cy="678688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2BF7BD5D-A502-C744-BE49-4CA0346A2453}"/>
                </a:ext>
              </a:extLst>
            </p:cNvPr>
            <p:cNvSpPr txBox="1"/>
            <p:nvPr/>
          </p:nvSpPr>
          <p:spPr>
            <a:xfrm rot="16200000" flipH="1">
              <a:off x="7520860" y="2980287"/>
              <a:ext cx="400332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solidFill>
                    <a:prstClr val="black"/>
                  </a:solidFill>
                  <a:latin typeface="Times New Roman" pitchFamily="18" charset="0"/>
                  <a:ea typeface="#9Slide03 Roboto Bold" panose="02000000000000000000" pitchFamily="2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DD150589-0272-F051-594B-0360F72F3399}"/>
                </a:ext>
              </a:extLst>
            </p:cNvPr>
            <p:cNvSpPr txBox="1"/>
            <p:nvPr/>
          </p:nvSpPr>
          <p:spPr>
            <a:xfrm flipV="1">
              <a:off x="5640641" y="1106768"/>
              <a:ext cx="357236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71531">
                <a:defRPr/>
              </a:pPr>
              <a:endParaRPr lang="en-US" sz="6000" b="1" dirty="0">
                <a:solidFill>
                  <a:prstClr val="black"/>
                </a:solidFill>
                <a:latin typeface="#9Slide03 Arima Madurai Black" panose="00000A00000000000000" pitchFamily="2" charset="0"/>
                <a:ea typeface="#9Slide03 Roboto Bold" panose="02000000000000000000" pitchFamily="2" charset="0"/>
                <a:cs typeface="#9Slide03 Arima Madurai Black" panose="00000A00000000000000" pitchFamily="2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07308773-240B-B13A-7779-506FC9627300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170250"/>
              <a:ext cx="0" cy="4534577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="" xmlns:a16="http://schemas.microsoft.com/office/drawing/2014/main" id="{D1C0FD1D-90EA-4054-0319-4E699ADCC071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1779336"/>
              <a:ext cx="0" cy="348927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="" xmlns:a16="http://schemas.microsoft.com/office/drawing/2014/main" id="{B59757DF-2E74-C990-8D34-319EE7B4491A}"/>
                </a:ext>
              </a:extLst>
            </p:cNvPr>
            <p:cNvCxnSpPr>
              <a:cxnSpLocks/>
            </p:cNvCxnSpPr>
            <p:nvPr/>
          </p:nvCxnSpPr>
          <p:spPr>
            <a:xfrm>
              <a:off x="934064" y="805543"/>
              <a:ext cx="0" cy="512987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="" xmlns:a16="http://schemas.microsoft.com/office/drawing/2014/main" id="{9EACDA66-089B-4CF4-5BC3-7D71ABB33D01}"/>
                </a:ext>
              </a:extLst>
            </p:cNvPr>
            <p:cNvCxnSpPr>
              <a:cxnSpLocks/>
            </p:cNvCxnSpPr>
            <p:nvPr/>
          </p:nvCxnSpPr>
          <p:spPr>
            <a:xfrm>
              <a:off x="260555" y="304800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="" xmlns:a16="http://schemas.microsoft.com/office/drawing/2014/main" id="{1056826B-7DE0-CFB6-5A7C-4F9E0C8F15A6}"/>
                </a:ext>
              </a:extLst>
            </p:cNvPr>
            <p:cNvCxnSpPr>
              <a:cxnSpLocks/>
            </p:cNvCxnSpPr>
            <p:nvPr/>
          </p:nvCxnSpPr>
          <p:spPr>
            <a:xfrm>
              <a:off x="11956026" y="420755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="" xmlns:a16="http://schemas.microsoft.com/office/drawing/2014/main" id="{419E6155-2150-42BA-986C-E5513166686A}"/>
                </a:ext>
              </a:extLst>
            </p:cNvPr>
            <p:cNvCxnSpPr>
              <a:cxnSpLocks/>
            </p:cNvCxnSpPr>
            <p:nvPr/>
          </p:nvCxnSpPr>
          <p:spPr>
            <a:xfrm>
              <a:off x="11262851" y="1106579"/>
              <a:ext cx="0" cy="485148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="" xmlns:a16="http://schemas.microsoft.com/office/drawing/2014/main" id="{8A7CC149-BC37-F58D-F1DF-86FBF45E9C8F}"/>
                </a:ext>
              </a:extLst>
            </p:cNvPr>
            <p:cNvCxnSpPr>
              <a:cxnSpLocks/>
            </p:cNvCxnSpPr>
            <p:nvPr/>
          </p:nvCxnSpPr>
          <p:spPr>
            <a:xfrm>
              <a:off x="9805843" y="1954049"/>
              <a:ext cx="0" cy="3361305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="" xmlns:a16="http://schemas.microsoft.com/office/drawing/2014/main" id="{AF038CB9-A336-15EA-8850-A0C89F35053E}"/>
                </a:ext>
              </a:extLst>
            </p:cNvPr>
            <p:cNvCxnSpPr>
              <a:cxnSpLocks/>
            </p:cNvCxnSpPr>
            <p:nvPr/>
          </p:nvCxnSpPr>
          <p:spPr>
            <a:xfrm>
              <a:off x="10555854" y="1466136"/>
              <a:ext cx="0" cy="4314178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="" xmlns:a16="http://schemas.microsoft.com/office/drawing/2014/main" id="{C8A2DC39-8E71-9FC3-8B7B-2A73B9DC1E55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67177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="" xmlns:a16="http://schemas.microsoft.com/office/drawing/2014/main" id="{C2FE1265-F154-D95D-BAF5-8D4466E8B8F4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645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="" xmlns:a16="http://schemas.microsoft.com/office/drawing/2014/main" id="{BF9A90CF-35F8-AA50-7A21-F26218E0EF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6934" y="1106579"/>
              <a:ext cx="6721352" cy="6367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="" xmlns:a16="http://schemas.microsoft.com/office/drawing/2014/main" id="{FB1497B7-05C8-79F8-457D-B7DD820E51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96886" y="5733862"/>
              <a:ext cx="7439982" cy="7316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="" xmlns:a16="http://schemas.microsoft.com/office/drawing/2014/main" id="{C449ACF0-C1DA-EFC7-429E-4AF2E5E5183D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645117"/>
              <a:ext cx="8488049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Hình chữ nhật 44">
            <a:extLst>
              <a:ext uri="{FF2B5EF4-FFF2-40B4-BE49-F238E27FC236}">
                <a16:creationId xmlns="" xmlns:a16="http://schemas.microsoft.com/office/drawing/2014/main" id="{39D14832-657C-470E-06BC-E49479185E23}"/>
              </a:ext>
            </a:extLst>
          </p:cNvPr>
          <p:cNvSpPr/>
          <p:nvPr/>
        </p:nvSpPr>
        <p:spPr>
          <a:xfrm>
            <a:off x="5789461" y="3178616"/>
            <a:ext cx="6806672" cy="38798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11068241" y="4657745"/>
            <a:ext cx="4402781" cy="877164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2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a-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+c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 rot="5400000">
            <a:off x="2619568" y="4387666"/>
            <a:ext cx="4204280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4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Viète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2</a:t>
            </a:r>
            <a:endParaRPr lang="en-US" sz="4800" b="1" dirty="0">
              <a:solidFill>
                <a:srgbClr val="0000FF"/>
              </a:solidFill>
              <a:latin typeface="Times New Roman" pitchFamily="18" charset="0"/>
              <a:ea typeface="#9Slide03 Roboto Bold" panose="02000000000000000000" pitchFamily="2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4374083" y="1562791"/>
            <a:ext cx="8575896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3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hứ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ỏ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rằ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=</a:t>
            </a:r>
            <a:r>
              <a:rPr lang="vi-V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-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1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ghiệ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TextBox 119">
            <a:extLst>
              <a:ext uri="{FF2B5EF4-FFF2-40B4-BE49-F238E27FC236}">
                <a16:creationId xmlns="" xmlns:a16="http://schemas.microsoft.com/office/drawing/2014/main" id="{EFF2F600-0875-4168-813D-1022E5896E5D}"/>
              </a:ext>
            </a:extLst>
          </p:cNvPr>
          <p:cNvSpPr txBox="1"/>
          <p:nvPr/>
        </p:nvSpPr>
        <p:spPr>
          <a:xfrm>
            <a:off x="6267164" y="3297905"/>
            <a:ext cx="3884951" cy="784827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HÓM</a:t>
            </a: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Hộp Văn bản 46">
            <a:extLst>
              <a:ext uri="{FF2B5EF4-FFF2-40B4-BE49-F238E27FC236}">
                <a16:creationId xmlns="" xmlns:a16="http://schemas.microsoft.com/office/drawing/2014/main" id="{E8AB6287-A712-959C-D214-FC8DA2C3E769}"/>
              </a:ext>
            </a:extLst>
          </p:cNvPr>
          <p:cNvSpPr txBox="1"/>
          <p:nvPr/>
        </p:nvSpPr>
        <p:spPr>
          <a:xfrm>
            <a:off x="4976629" y="7100295"/>
            <a:ext cx="9153029" cy="1615824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1.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4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4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0.</a:t>
            </a:r>
          </a:p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 </a:t>
            </a:r>
          </a:p>
        </p:txBody>
      </p:sp>
      <p:sp>
        <p:nvSpPr>
          <p:cNvPr id="49" name="Hộp Văn bản 48">
            <a:extLst>
              <a:ext uri="{FF2B5EF4-FFF2-40B4-BE49-F238E27FC236}">
                <a16:creationId xmlns="" xmlns:a16="http://schemas.microsoft.com/office/drawing/2014/main" id="{7DDC45E3-E406-50C5-87FB-B1C3999D1AF9}"/>
              </a:ext>
            </a:extLst>
          </p:cNvPr>
          <p:cNvSpPr txBox="1"/>
          <p:nvPr/>
        </p:nvSpPr>
        <p:spPr>
          <a:xfrm>
            <a:off x="3811403" y="7871780"/>
            <a:ext cx="9168492" cy="1061831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 defTabSz="1371531">
              <a:defRPr/>
            </a:pP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2" name="Chevron 4">
            <a:extLst>
              <a:ext uri="{FF2B5EF4-FFF2-40B4-BE49-F238E27FC236}">
                <a16:creationId xmlns="" xmlns:a16="http://schemas.microsoft.com/office/drawing/2014/main" id="{001A6B98-2E44-8C66-35E7-78A6A0EE98A5}"/>
              </a:ext>
            </a:extLst>
          </p:cNvPr>
          <p:cNvSpPr/>
          <p:nvPr/>
        </p:nvSpPr>
        <p:spPr>
          <a:xfrm rot="10800000">
            <a:off x="9363053" y="6763024"/>
            <a:ext cx="446984" cy="54961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3" name="Chevron 4">
            <a:extLst>
              <a:ext uri="{FF2B5EF4-FFF2-40B4-BE49-F238E27FC236}">
                <a16:creationId xmlns="" xmlns:a16="http://schemas.microsoft.com/office/drawing/2014/main" id="{53C0A61A-442B-77A9-0BFD-3884CFF32170}"/>
              </a:ext>
            </a:extLst>
          </p:cNvPr>
          <p:cNvSpPr/>
          <p:nvPr/>
        </p:nvSpPr>
        <p:spPr>
          <a:xfrm rot="5400000">
            <a:off x="12382184" y="4520606"/>
            <a:ext cx="435527" cy="581664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Chevron 4">
            <a:extLst>
              <a:ext uri="{FF2B5EF4-FFF2-40B4-BE49-F238E27FC236}">
                <a16:creationId xmlns="" xmlns:a16="http://schemas.microsoft.com/office/drawing/2014/main" id="{83706AC6-5BA0-1306-0151-F2271E489706}"/>
              </a:ext>
            </a:extLst>
          </p:cNvPr>
          <p:cNvSpPr/>
          <p:nvPr/>
        </p:nvSpPr>
        <p:spPr>
          <a:xfrm rot="21404484">
            <a:off x="9036851" y="2948015"/>
            <a:ext cx="457458" cy="50479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5" name="Chevron 4">
            <a:extLst>
              <a:ext uri="{FF2B5EF4-FFF2-40B4-BE49-F238E27FC236}">
                <a16:creationId xmlns="" xmlns:a16="http://schemas.microsoft.com/office/drawing/2014/main" id="{FB1390A3-4D5F-9746-4B4D-58B2879623DC}"/>
              </a:ext>
            </a:extLst>
          </p:cNvPr>
          <p:cNvSpPr/>
          <p:nvPr/>
        </p:nvSpPr>
        <p:spPr>
          <a:xfrm rot="16200000">
            <a:off x="5571485" y="4993703"/>
            <a:ext cx="419393" cy="505475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FF"/>
              </a:highligh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1EEA099-C61B-3466-7BA9-7FA34C93A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6855" y="-6029946"/>
            <a:ext cx="963126" cy="41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57" tIns="68579" rIns="137157" bIns="6857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90S</a:t>
            </a:r>
          </a:p>
        </p:txBody>
      </p:sp>
      <p:sp>
        <p:nvSpPr>
          <p:cNvPr id="33" name="TextBox 119">
            <a:extLst>
              <a:ext uri="{FF2B5EF4-FFF2-40B4-BE49-F238E27FC236}">
                <a16:creationId xmlns="" xmlns:a16="http://schemas.microsoft.com/office/drawing/2014/main" id="{EFF2F600-0875-4168-813D-1022E5896E5D}"/>
              </a:ext>
            </a:extLst>
          </p:cNvPr>
          <p:cNvSpPr txBox="1"/>
          <p:nvPr/>
        </p:nvSpPr>
        <p:spPr>
          <a:xfrm>
            <a:off x="5867015" y="4113415"/>
            <a:ext cx="6797130" cy="383181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531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……………………………………………………………………………………………………………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66866" y="4978262"/>
            <a:ext cx="277057" cy="415496"/>
          </a:xfrm>
          <a:prstGeom prst="rect">
            <a:avLst/>
          </a:prstGeom>
          <a:noFill/>
        </p:spPr>
        <p:txBody>
          <a:bodyPr wrap="none" lIns="137157" tIns="68579" rIns="137157" bIns="68579" rtlCol="0">
            <a:spAutoFit/>
          </a:bodyPr>
          <a:lstStyle/>
          <a:p>
            <a:endParaRPr lang="en-US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="" xmlns:a16="http://schemas.microsoft.com/office/drawing/2014/main" id="{FB1497B7-05C8-79F8-457D-B7DD820E51D3}"/>
              </a:ext>
            </a:extLst>
          </p:cNvPr>
          <p:cNvCxnSpPr>
            <a:cxnSpLocks/>
          </p:cNvCxnSpPr>
          <p:nvPr/>
        </p:nvCxnSpPr>
        <p:spPr>
          <a:xfrm flipV="1">
            <a:off x="2762527" y="9331676"/>
            <a:ext cx="12766844" cy="109751"/>
          </a:xfrm>
          <a:prstGeom prst="line">
            <a:avLst/>
          </a:prstGeom>
          <a:ln w="127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0405" y="8033360"/>
            <a:ext cx="9369108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,c</a:t>
            </a:r>
            <a:endParaRPr lang="en-US" sz="4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9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777652" y="2552700"/>
            <a:ext cx="15095210" cy="6878807"/>
          </a:xfrm>
          <a:prstGeom prst="rect">
            <a:avLst/>
          </a:prstGeom>
          <a:noFill/>
          <a:ln w="31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altLang="en-US" sz="5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+ c = 0 (a ≠ 0)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altLang="en-US" sz="5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0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5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- b+ c=0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5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-1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kia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53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1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44466"/>
              </p:ext>
            </p:extLst>
          </p:nvPr>
        </p:nvGraphicFramePr>
        <p:xfrm>
          <a:off x="6985969" y="4914900"/>
          <a:ext cx="2243138" cy="149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69" y="4914900"/>
                        <a:ext cx="2243138" cy="1497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47613"/>
              </p:ext>
            </p:extLst>
          </p:nvPr>
        </p:nvGraphicFramePr>
        <p:xfrm>
          <a:off x="6996169" y="7723413"/>
          <a:ext cx="2755107" cy="149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69" y="7723413"/>
                        <a:ext cx="2755107" cy="149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7652" y="105812"/>
            <a:ext cx="2685274" cy="2680217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6172200" y="111550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ẾT LUẬN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46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>
            <a:spLocks noGrp="1"/>
          </p:cNvSpPr>
          <p:nvPr>
            <p:ph/>
          </p:nvPr>
        </p:nvSpPr>
        <p:spPr>
          <a:xfrm>
            <a:off x="914400" y="411959"/>
            <a:ext cx="2133600" cy="1073941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96342" y="598557"/>
            <a:ext cx="1260565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Bằng cách nhẩm nghiệm, hãy giải các phương trình sau:</a:t>
            </a:r>
          </a:p>
          <a:p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a) 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6x +5 =0				b) 5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+14x +9 =0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Google Shape;304;p14"/>
          <p:cNvSpPr txBox="1">
            <a:spLocks/>
          </p:cNvSpPr>
          <p:nvPr/>
        </p:nvSpPr>
        <p:spPr>
          <a:xfrm>
            <a:off x="685800" y="253754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Giải: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4000500"/>
            <a:ext cx="1623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+mj-lt"/>
              </a:rPr>
              <a:t>a) Ta có: a+b+c = 1+ (-6) +5 =0 nên phương trình có hai nghiệm x</a:t>
            </a:r>
            <a:r>
              <a:rPr lang="vi-VN" sz="3600" baseline="-25000" dirty="0" smtClean="0">
                <a:latin typeface="+mj-lt"/>
              </a:rPr>
              <a:t>1</a:t>
            </a:r>
            <a:r>
              <a:rPr lang="vi-VN" sz="3600" dirty="0" smtClean="0">
                <a:latin typeface="+mj-lt"/>
              </a:rPr>
              <a:t>= 1; x</a:t>
            </a:r>
            <a:r>
              <a:rPr lang="vi-VN" sz="3600" baseline="-25000" dirty="0" smtClean="0">
                <a:latin typeface="+mj-lt"/>
              </a:rPr>
              <a:t>2</a:t>
            </a:r>
            <a:r>
              <a:rPr lang="vi-VN" sz="3600" dirty="0" smtClean="0">
                <a:latin typeface="+mj-lt"/>
              </a:rPr>
              <a:t> =5</a:t>
            </a:r>
            <a:endParaRPr lang="en-US" sz="36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5067300"/>
            <a:ext cx="1623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+mj-lt"/>
              </a:rPr>
              <a:t>b</a:t>
            </a:r>
            <a:r>
              <a:rPr lang="vi-VN" sz="3600" dirty="0" smtClean="0">
                <a:latin typeface="+mj-lt"/>
              </a:rPr>
              <a:t>) Ta có: a- b+c = 5 -14 + 9=0 nên phương trình có hai nghiệm x</a:t>
            </a:r>
            <a:r>
              <a:rPr lang="vi-VN" sz="3600" baseline="-25000" dirty="0" smtClean="0">
                <a:latin typeface="+mj-lt"/>
              </a:rPr>
              <a:t>1</a:t>
            </a:r>
            <a:r>
              <a:rPr lang="vi-VN" sz="3600" dirty="0" smtClean="0">
                <a:latin typeface="+mj-lt"/>
              </a:rPr>
              <a:t>= -1; </a:t>
            </a:r>
            <a:endParaRPr lang="en-US" sz="36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175"/>
              </p:ext>
            </p:extLst>
          </p:nvPr>
        </p:nvGraphicFramePr>
        <p:xfrm>
          <a:off x="14097000" y="4807395"/>
          <a:ext cx="1769584" cy="11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4807395"/>
                        <a:ext cx="1769584" cy="116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48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 txBox="1">
            <a:spLocks/>
          </p:cNvSpPr>
          <p:nvPr/>
        </p:nvSpPr>
        <p:spPr>
          <a:xfrm>
            <a:off x="1219200" y="45005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en-US" sz="40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vi-VN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8600" y="647700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Giải phương trình x</a:t>
            </a:r>
            <a:r>
              <a:rPr lang="vi-VN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– 7x + 12= 0, biết phương trình có một nghiệm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= 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Google Shape;304;p14"/>
          <p:cNvSpPr txBox="1">
            <a:spLocks/>
          </p:cNvSpPr>
          <p:nvPr/>
        </p:nvSpPr>
        <p:spPr>
          <a:xfrm>
            <a:off x="838200" y="239315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Giải: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41914" y="2930128"/>
            <a:ext cx="1288868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Gọi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là nghiệm còn lại của phương trình. Theo định lí V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te, ta có 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.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= 12</a:t>
            </a:r>
          </a:p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Do đó</a:t>
            </a:r>
          </a:p>
          <a:p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Vậy phương trình có hai nghiệm: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= 3;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= 4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68292"/>
              </p:ext>
            </p:extLst>
          </p:nvPr>
        </p:nvGraphicFramePr>
        <p:xfrm>
          <a:off x="5181600" y="4533900"/>
          <a:ext cx="4114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33900"/>
                        <a:ext cx="41148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8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 txBox="1">
            <a:spLocks/>
          </p:cNvSpPr>
          <p:nvPr/>
        </p:nvSpPr>
        <p:spPr>
          <a:xfrm>
            <a:off x="1219200" y="450059"/>
            <a:ext cx="41148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 tập 2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67400" y="987029"/>
            <a:ext cx="1173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Tính nhẩm nghiệm của các phương trình sau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2095500"/>
            <a:ext cx="13639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– 11x +8 =0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+15x +11=0 </a:t>
            </a:r>
          </a:p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                            biết phương trình  có một nghiệm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67683"/>
              </p:ext>
            </p:extLst>
          </p:nvPr>
        </p:nvGraphicFramePr>
        <p:xfrm>
          <a:off x="1512888" y="3900745"/>
          <a:ext cx="3821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900745"/>
                        <a:ext cx="3821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21156"/>
              </p:ext>
            </p:extLst>
          </p:nvPr>
        </p:nvGraphicFramePr>
        <p:xfrm>
          <a:off x="12344400" y="3862645"/>
          <a:ext cx="1814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3862645"/>
                        <a:ext cx="18145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41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ular Callout 15"/>
          <p:cNvSpPr/>
          <p:nvPr/>
        </p:nvSpPr>
        <p:spPr>
          <a:xfrm>
            <a:off x="2794192" y="2857500"/>
            <a:ext cx="6593162" cy="4114800"/>
          </a:xfrm>
          <a:prstGeom prst="wedgeRoundRectCallout">
            <a:avLst>
              <a:gd name="adj1" fmla="val -70139"/>
              <a:gd name="adj2" fmla="val -1923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ãy tìm một phương trình bậc hai mà tổng và tích các nghiệm của phương trình là hai số đối nhau </a:t>
            </a:r>
            <a:endParaRPr lang="en-US" sz="4200" u="sng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009" y="246958"/>
            <a:ext cx="3526116" cy="2487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6200" y="1234232"/>
            <a:ext cx="5671154" cy="923330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ử thách nhỏ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3600" y="7365952"/>
            <a:ext cx="12758057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vi-VN" sz="4200" dirty="0" smtClean="0">
                <a:latin typeface="Times New Roman" pitchFamily="18" charset="0"/>
                <a:cs typeface="Times New Roman" pitchFamily="18" charset="0"/>
              </a:rPr>
              <a:t>Em có đồng ý với </a:t>
            </a:r>
            <a:r>
              <a:rPr lang="en-US" sz="4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200" dirty="0" smtClean="0">
                <a:latin typeface="Times New Roman" pitchFamily="18" charset="0"/>
                <a:cs typeface="Times New Roman" pitchFamily="18" charset="0"/>
              </a:rPr>
              <a:t>Tròn không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4200" dirty="0" smtClean="0">
                <a:latin typeface="Times New Roman" pitchFamily="18" charset="0"/>
                <a:cs typeface="Times New Roman" pitchFamily="18" charset="0"/>
              </a:rPr>
              <a:t> Vì sao?</a:t>
            </a:r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7600" y="4533900"/>
            <a:ext cx="2841102" cy="260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ular Callout 7"/>
          <p:cNvSpPr/>
          <p:nvPr/>
        </p:nvSpPr>
        <p:spPr>
          <a:xfrm>
            <a:off x="10319657" y="3516086"/>
            <a:ext cx="4572000" cy="3429000"/>
          </a:xfrm>
          <a:prstGeom prst="wedgeRoundRectCallout">
            <a:avLst>
              <a:gd name="adj1" fmla="val 74825"/>
              <a:gd name="adj2" fmla="val -65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ớ tìm ra rồi! Đó là phương trình x</a:t>
            </a:r>
            <a:r>
              <a:rPr lang="vi-VN" sz="4200" baseline="30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2</a:t>
            </a: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+x+1 =0</a:t>
            </a:r>
            <a:endParaRPr lang="en-US" sz="4200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0"/>
            <a:ext cx="243194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31940" y="8572500"/>
            <a:ext cx="137224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94362"/>
              </p:ext>
            </p:extLst>
          </p:nvPr>
        </p:nvGraphicFramePr>
        <p:xfrm>
          <a:off x="3648075" y="8496300"/>
          <a:ext cx="4886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8496300"/>
                        <a:ext cx="48863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53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  <p:bldP spid="8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3"/>
          <p:cNvSpPr/>
          <p:nvPr/>
        </p:nvSpPr>
        <p:spPr>
          <a:xfrm>
            <a:off x="614364" y="141368"/>
            <a:ext cx="14599755" cy="3341915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4591050" algn="l"/>
              </a:tabLst>
            </a:pP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Câu 1:</a:t>
            </a:r>
            <a:r>
              <a:rPr lang="en-US" sz="66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ì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ax</a:t>
            </a:r>
            <a:r>
              <a:rPr lang="en-US" sz="4800" i="1" baseline="30000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+bx+c=0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800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(a≠0)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(*)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h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é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ở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á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ở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uả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ú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lang="en-US" sz="4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Google Shape;105;p3" descr="100+ những hình ảnh icon buồn - hinhanhsieudep.net"/>
          <p:cNvSpPr/>
          <p:nvPr/>
        </p:nvSpPr>
        <p:spPr>
          <a:xfrm>
            <a:off x="233363" y="-216694"/>
            <a:ext cx="457200" cy="4572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noAutofit/>
          </a:bodyPr>
          <a:lstStyle/>
          <a:p>
            <a:endParaRPr sz="27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8" name="Google Shape;108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547393" y="5237006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2996" y="104391"/>
            <a:ext cx="1845807" cy="1520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679359"/>
              </p:ext>
            </p:extLst>
          </p:nvPr>
        </p:nvGraphicFramePr>
        <p:xfrm>
          <a:off x="1013292" y="3401346"/>
          <a:ext cx="13645683" cy="58712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4520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00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a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b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3.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4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c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 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5056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vi-VN" sz="4200" dirty="0">
                          <a:effectLst/>
                        </a:rPr>
                        <a:t> 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)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05973"/>
              </p:ext>
            </p:extLst>
          </p:nvPr>
        </p:nvGraphicFramePr>
        <p:xfrm>
          <a:off x="11658600" y="8572502"/>
          <a:ext cx="270272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600" y="8572502"/>
                        <a:ext cx="2702720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5516"/>
              </p:ext>
            </p:extLst>
          </p:nvPr>
        </p:nvGraphicFramePr>
        <p:xfrm>
          <a:off x="11887200" y="7581900"/>
          <a:ext cx="1814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0" y="7581900"/>
                        <a:ext cx="1814600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84523"/>
              </p:ext>
            </p:extLst>
          </p:nvPr>
        </p:nvGraphicFramePr>
        <p:xfrm>
          <a:off x="11963400" y="6282512"/>
          <a:ext cx="1317380" cy="62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400" y="6282512"/>
                        <a:ext cx="1317380" cy="621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78776"/>
              </p:ext>
            </p:extLst>
          </p:nvPr>
        </p:nvGraphicFramePr>
        <p:xfrm>
          <a:off x="11887200" y="5022179"/>
          <a:ext cx="1656075" cy="86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0" y="5022179"/>
                        <a:ext cx="1656075" cy="864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86470"/>
              </p:ext>
            </p:extLst>
          </p:nvPr>
        </p:nvGraphicFramePr>
        <p:xfrm>
          <a:off x="11842595" y="3646726"/>
          <a:ext cx="1638936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15" imgW="431640" imgH="215640" progId="Equation.DSMT4">
                  <p:embed/>
                </p:oleObj>
              </mc:Choice>
              <mc:Fallback>
                <p:oleObj name="Equation" r:id="rId15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595" y="3646726"/>
                        <a:ext cx="1638936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331494" y="5728514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Google Shape;114;p4">
            <a:hlinkClick r:id="rId17" action="ppaction://hlinksldjump"/>
          </p:cNvPr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15827829" y="8599716"/>
            <a:ext cx="2460171" cy="168728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4114800" y="9514117"/>
            <a:ext cx="6379029" cy="877163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b, 2d, 3a, 4c</a:t>
            </a:r>
          </a:p>
        </p:txBody>
      </p:sp>
    </p:spTree>
    <p:extLst>
      <p:ext uri="{BB962C8B-B14F-4D97-AF65-F5344CB8AC3E}">
        <p14:creationId xmlns:p14="http://schemas.microsoft.com/office/powerpoint/2010/main" val="424854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vi-VN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3; 6.24; 6.26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vi-VN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24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vi-VN" sz="3800" b="1" i="1" dirty="0" smtClean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Đọc trươc mục 3. «Tìm hai số khi biết tổng và tích của chúng»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0986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Google Shape;114;p4">
            <a:hlinkClick r:id="rId5" action="ppaction://hlinksldjump"/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4630403" y="8082314"/>
            <a:ext cx="3600450" cy="22023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Google Shape;115;p4"/>
              <p:cNvSpPr/>
              <p:nvPr/>
            </p:nvSpPr>
            <p:spPr>
              <a:xfrm>
                <a:off x="49197" y="909205"/>
                <a:ext cx="17087850" cy="3341915"/>
              </a:xfrm>
              <a:prstGeom prst="snip2DiagRect">
                <a:avLst>
                  <a:gd name="adj1" fmla="val 0"/>
                  <a:gd name="adj2" fmla="val 16667"/>
                </a:avLst>
              </a:prstGeom>
              <a:solidFill>
                <a:schemeClr val="lt1">
                  <a:alpha val="69803"/>
                </a:schemeClr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r>
                  <a:rPr lang="en-US" sz="5400" b="1" dirty="0" err="1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  <a:sym typeface="Calibri"/>
                  </a:rPr>
                  <a:t>Câu</a:t>
                </a:r>
                <a:r>
                  <a:rPr lang="en-US" sz="54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  <a:sym typeface="Calibri"/>
                  </a:rPr>
                  <a:t> 2.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−5</m:t>
                    </m:r>
                    <m:r>
                      <m:rPr>
                        <m:sty m:val="p"/>
                      </m:rPr>
                      <a:rPr lang="en-US" sz="5400">
                        <a:latin typeface="Cambria Math"/>
                      </a:rPr>
                      <m:t>x</m:t>
                    </m:r>
                    <m:r>
                      <a:rPr lang="en-US" sz="5400" i="1">
                        <a:latin typeface="Cambria Math"/>
                      </a:rPr>
                      <m:t>+6=0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5" name="Google Shape;115;p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8" y="606136"/>
                <a:ext cx="11391900" cy="2227943"/>
              </a:xfrm>
              <a:prstGeom prst="snip2DiagRect">
                <a:avLst>
                  <a:gd name="adj1" fmla="val 0"/>
                  <a:gd name="adj2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Google Shape;116;p4"/>
          <p:cNvSpPr/>
          <p:nvPr/>
        </p:nvSpPr>
        <p:spPr>
          <a:xfrm>
            <a:off x="6769025" y="4327916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A. 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117" name="Google Shape;117;p4"/>
          <p:cNvSpPr/>
          <p:nvPr/>
        </p:nvSpPr>
        <p:spPr>
          <a:xfrm>
            <a:off x="6681719" y="5891360"/>
            <a:ext cx="6659861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B.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118" name="Google Shape;118;p4"/>
          <p:cNvSpPr/>
          <p:nvPr/>
        </p:nvSpPr>
        <p:spPr>
          <a:xfrm>
            <a:off x="6769025" y="7379648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C. 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122" name="Google Shape;122;p4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4630403" y="3678686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7358" y="104390"/>
            <a:ext cx="2511446" cy="2069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18;p4"/>
          <p:cNvSpPr/>
          <p:nvPr/>
        </p:nvSpPr>
        <p:spPr>
          <a:xfrm>
            <a:off x="6769025" y="8847839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D.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37964"/>
              </p:ext>
            </p:extLst>
          </p:nvPr>
        </p:nvGraphicFramePr>
        <p:xfrm>
          <a:off x="7983560" y="4618644"/>
          <a:ext cx="3198791" cy="9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0" imgW="580498" imgH="209349" progId="Equation.DSMT4">
                  <p:embed/>
                </p:oleObj>
              </mc:Choice>
              <mc:Fallback>
                <p:oleObj name="Equation" r:id="rId10" imgW="580498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3560" y="4618644"/>
                        <a:ext cx="3198791" cy="91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75678"/>
              </p:ext>
            </p:extLst>
          </p:nvPr>
        </p:nvGraphicFramePr>
        <p:xfrm>
          <a:off x="7918719" y="6008576"/>
          <a:ext cx="4806681" cy="113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2" imgW="1094458" imgH="256830" progId="Equation.DSMT4">
                  <p:embed/>
                </p:oleObj>
              </mc:Choice>
              <mc:Fallback>
                <p:oleObj name="Equation" r:id="rId12" imgW="1094458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18719" y="6008576"/>
                        <a:ext cx="4806681" cy="113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7826"/>
              </p:ext>
            </p:extLst>
          </p:nvPr>
        </p:nvGraphicFramePr>
        <p:xfrm>
          <a:off x="7970474" y="7485138"/>
          <a:ext cx="4107227" cy="116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4" imgW="904195" imgH="256830" progId="Equation.DSMT4">
                  <p:embed/>
                </p:oleObj>
              </mc:Choice>
              <mc:Fallback>
                <p:oleObj name="Equation" r:id="rId14" imgW="904195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70474" y="7485138"/>
                        <a:ext cx="4107227" cy="116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35151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32796"/>
              </p:ext>
            </p:extLst>
          </p:nvPr>
        </p:nvGraphicFramePr>
        <p:xfrm>
          <a:off x="7939088" y="9135419"/>
          <a:ext cx="3414713" cy="100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6" imgW="634449" imgH="215713" progId="Equation.DSMT4">
                  <p:embed/>
                </p:oleObj>
              </mc:Choice>
              <mc:Fallback>
                <p:oleObj name="Equation" r:id="rId16" imgW="63444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9135419"/>
                        <a:ext cx="3414713" cy="1002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6879773" y="4327916"/>
            <a:ext cx="914400" cy="129519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4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7202" y="2"/>
            <a:ext cx="15982949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4800" b="1" u="sng" dirty="0" err="1">
                <a:solidFill>
                  <a:srgbClr val="3333FF"/>
                </a:solidFill>
                <a:latin typeface="Times New Roman" pitchFamily="18" charset="0"/>
              </a:rPr>
              <a:t>Câu</a:t>
            </a:r>
            <a:r>
              <a:rPr lang="en-US" sz="4800" b="1" u="sng" dirty="0">
                <a:solidFill>
                  <a:srgbClr val="3333FF"/>
                </a:solidFill>
                <a:latin typeface="Times New Roman" pitchFamily="18" charset="0"/>
              </a:rPr>
              <a:t> 3.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iền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dấu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x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vào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ô 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híc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hợp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ươ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ứ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ể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xác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ịn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số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nghiệm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của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mỗi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phươ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rìn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sau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2347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098900"/>
              </p:ext>
            </p:extLst>
          </p:nvPr>
        </p:nvGraphicFramePr>
        <p:xfrm>
          <a:off x="85721" y="1535692"/>
          <a:ext cx="17749377" cy="7236620"/>
        </p:xfrm>
        <a:graphic>
          <a:graphicData uri="http://schemas.openxmlformats.org/drawingml/2006/table">
            <a:tbl>
              <a:tblPr/>
              <a:tblGrid>
                <a:gridCol w="651953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0389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51138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85911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65545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205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ương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rình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Vô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kép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2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biệt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Giải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hích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17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6x + 1 = 0 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25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3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 2x + 5 = 0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 4x + 4= 0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5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003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15x -2018 = 0</a:t>
                      </a: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14177495" y="3711461"/>
            <a:ext cx="365760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 6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-  4.2.1 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= 28 &gt; 0</a:t>
            </a:r>
            <a:endParaRPr lang="en-US" sz="3000" b="1" dirty="0">
              <a:solidFill>
                <a:srgbClr val="800000"/>
              </a:solidFill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14117675" y="6172209"/>
            <a:ext cx="381429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 4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-  4.1.4   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 = 0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14253695" y="4854461"/>
            <a:ext cx="3505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(-2)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- 4.3.5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 = -56 &lt; 0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14101110" y="7530233"/>
            <a:ext cx="320040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a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c</a:t>
            </a:r>
          </a:p>
          <a:p>
            <a:pPr algn="ctr" eaLnBrk="1" hangingPunct="1"/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trái</a:t>
            </a:r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dấu</a:t>
            </a:r>
            <a:endParaRPr lang="en-US" b="1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12188817" y="3726763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9614451" y="6397460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12188817" y="7966258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010400" y="5029208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pic>
        <p:nvPicPr>
          <p:cNvPr id="13" name="Google Shape;114;p4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950762" y="8617299"/>
            <a:ext cx="2884334" cy="15173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636932" y="3492194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636932" y="4854461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777052" y="7384973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777052" y="5975200"/>
            <a:ext cx="1537014" cy="15370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944679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6" grpId="0"/>
      <p:bldP spid="16437" grpId="0"/>
      <p:bldP spid="16438" grpId="0"/>
      <p:bldP spid="16439" grpId="0"/>
      <p:bldP spid="16440" grpId="0"/>
      <p:bldP spid="16441" grpId="0"/>
      <p:bldP spid="16442" grpId="0"/>
      <p:bldP spid="164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CDA545D-C805-3009-FAA2-0FFC2581E15E}"/>
              </a:ext>
            </a:extLst>
          </p:cNvPr>
          <p:cNvSpPr txBox="1"/>
          <p:nvPr/>
        </p:nvSpPr>
        <p:spPr>
          <a:xfrm>
            <a:off x="308486" y="0"/>
            <a:ext cx="17304600" cy="138499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5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lang="en-US" sz="5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5400" dirty="0" err="1">
                <a:ea typeface="Calibri" pitchFamily="34" charset="0"/>
                <a:cs typeface="Times New Roman" pitchFamily="18" charset="0"/>
              </a:rPr>
              <a:t>ì</a:t>
            </a:r>
            <a:r>
              <a:rPr lang="en-US" sz="5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x</a:t>
            </a:r>
            <a:r>
              <a:rPr lang="en-US" sz="5400" baseline="300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2 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bx + c = 0    </a:t>
            </a:r>
            <a:r>
              <a:rPr lang="en-US" sz="5400" i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(a≠0)</a:t>
            </a:r>
            <a:r>
              <a:rPr lang="en-US" sz="54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84737"/>
              </p:ext>
            </p:extLst>
          </p:nvPr>
        </p:nvGraphicFramePr>
        <p:xfrm>
          <a:off x="9766354" y="1189381"/>
          <a:ext cx="3601328" cy="157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354" y="1189381"/>
                        <a:ext cx="3601328" cy="157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36919"/>
              </p:ext>
            </p:extLst>
          </p:nvPr>
        </p:nvGraphicFramePr>
        <p:xfrm>
          <a:off x="13692594" y="1129322"/>
          <a:ext cx="3439164" cy="16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2594" y="1129322"/>
                        <a:ext cx="3439164" cy="160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626213" y="1686245"/>
            <a:ext cx="15293304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</a:t>
            </a:r>
            <a:r>
              <a:rPr lang="vi-VN" altLang="en-US" sz="4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24" name="TextBox 17"/>
          <p:cNvSpPr txBox="1">
            <a:spLocks noChangeArrowheads="1"/>
          </p:cNvSpPr>
          <p:nvPr/>
        </p:nvSpPr>
        <p:spPr bwMode="auto">
          <a:xfrm>
            <a:off x="782697" y="3307051"/>
            <a:ext cx="1487556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83566"/>
              </p:ext>
            </p:extLst>
          </p:nvPr>
        </p:nvGraphicFramePr>
        <p:xfrm>
          <a:off x="814388" y="4425030"/>
          <a:ext cx="240744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425030"/>
                        <a:ext cx="240744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81576"/>
              </p:ext>
            </p:extLst>
          </p:nvPr>
        </p:nvGraphicFramePr>
        <p:xfrm>
          <a:off x="747713" y="6718175"/>
          <a:ext cx="217408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718175"/>
                        <a:ext cx="217408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21060"/>
              </p:ext>
            </p:extLst>
          </p:nvPr>
        </p:nvGraphicFramePr>
        <p:xfrm>
          <a:off x="3368963" y="3745631"/>
          <a:ext cx="7433582" cy="19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63" y="3745631"/>
                        <a:ext cx="7433582" cy="19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47236"/>
              </p:ext>
            </p:extLst>
          </p:nvPr>
        </p:nvGraphicFramePr>
        <p:xfrm>
          <a:off x="3237492" y="6319388"/>
          <a:ext cx="4936917" cy="19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92" y="6319388"/>
                        <a:ext cx="4936917" cy="190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69664"/>
              </p:ext>
            </p:extLst>
          </p:nvPr>
        </p:nvGraphicFramePr>
        <p:xfrm>
          <a:off x="1828800" y="1757236"/>
          <a:ext cx="1316832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7236"/>
                        <a:ext cx="1316832" cy="62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18181"/>
              </p:ext>
            </p:extLst>
          </p:nvPr>
        </p:nvGraphicFramePr>
        <p:xfrm>
          <a:off x="11026225" y="3926677"/>
          <a:ext cx="4767263" cy="185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6225" y="3926677"/>
                        <a:ext cx="4767263" cy="185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3609"/>
              </p:ext>
            </p:extLst>
          </p:nvPr>
        </p:nvGraphicFramePr>
        <p:xfrm>
          <a:off x="8318762" y="5964202"/>
          <a:ext cx="4461101" cy="229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19" imgW="1066680" imgH="520560" progId="Equation.DSMT4">
                  <p:embed/>
                </p:oleObj>
              </mc:Choice>
              <mc:Fallback>
                <p:oleObj name="Equation" r:id="rId19" imgW="1066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762" y="5964202"/>
                        <a:ext cx="4461101" cy="229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81601"/>
              </p:ext>
            </p:extLst>
          </p:nvPr>
        </p:nvGraphicFramePr>
        <p:xfrm>
          <a:off x="12844553" y="6213292"/>
          <a:ext cx="5160419" cy="213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21" imgW="1066680" imgH="419040" progId="Equation.DSMT4">
                  <p:embed/>
                </p:oleObj>
              </mc:Choice>
              <mc:Fallback>
                <p:oleObj name="Equation" r:id="rId21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553" y="6213292"/>
                        <a:ext cx="5160419" cy="213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99344"/>
              </p:ext>
            </p:extLst>
          </p:nvPr>
        </p:nvGraphicFramePr>
        <p:xfrm>
          <a:off x="12915055" y="8152922"/>
          <a:ext cx="3200402" cy="197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23" imgW="672840" imgH="393480" progId="Equation.DSMT4">
                  <p:embed/>
                </p:oleObj>
              </mc:Choice>
              <mc:Fallback>
                <p:oleObj name="Equation" r:id="rId2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055" y="8152922"/>
                        <a:ext cx="3200402" cy="197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Google Shape;114;p4">
            <a:hlinkClick r:id="rId25" action="ppaction://hlinksldjump"/>
          </p:cNvPr>
          <p:cNvPicPr preferRelativeResize="0"/>
          <p:nvPr/>
        </p:nvPicPr>
        <p:blipFill rotWithShape="1">
          <a:blip r:embed="rId26">
            <a:alphaModFix/>
          </a:blip>
          <a:srcRect/>
          <a:stretch/>
        </p:blipFill>
        <p:spPr>
          <a:xfrm>
            <a:off x="6938876" y="8237096"/>
            <a:ext cx="3600450" cy="22023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940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0457" y="762001"/>
            <a:ext cx="9165773" cy="7894469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just"/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Francois </a:t>
            </a:r>
            <a:r>
              <a:rPr lang="en-US" sz="4200" dirty="0" err="1" smtClean="0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1540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1603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ẽ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F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ếng</a:t>
            </a:r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 descr="https://tse4.mm.bing.net/th?id=OIP.kxdodaYWIb1TYZkN2LZoZwAAAA&amp;pid=Api&amp;P=0&amp;h=2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3104" y="762001"/>
            <a:ext cx="5887353" cy="8294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14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16154"/>
            <a:ext cx="1619688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14800" y="10287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94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308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48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vi-VN" sz="48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6: HÀM SỐ</a:t>
            </a:r>
          </a:p>
          <a:p>
            <a:pPr lvl="0" algn="ctr">
              <a:lnSpc>
                <a:spcPct val="150000"/>
              </a:lnSpc>
            </a:pPr>
            <a:r>
              <a:rPr lang="vi-VN" sz="4800" b="1" dirty="0" smtClean="0">
                <a:solidFill>
                  <a:schemeClr val="lt1"/>
                </a:solidFill>
                <a:latin typeface="Arial"/>
                <a:ea typeface="Calibri"/>
                <a:cs typeface="Arial"/>
                <a:sym typeface="Arial"/>
              </a:rPr>
              <a:t>PHƯƠNG TRÌNH BẬC HAI MỘT ẨN</a:t>
            </a:r>
            <a:endParaRPr sz="4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vi-VN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20: ĐỊNH LÍ VI</a:t>
            </a:r>
            <a:r>
              <a:rPr lang="en-US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È</a:t>
            </a:r>
            <a:r>
              <a:rPr lang="vi-VN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E VÀ ỨNG DỤNG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025</TotalTime>
  <Words>1440</Words>
  <Application>Microsoft Office PowerPoint</Application>
  <PresentationFormat>Custom</PresentationFormat>
  <Paragraphs>187</Paragraphs>
  <Slides>31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.VnTime</vt:lpstr>
      <vt:lpstr>Dotum</vt:lpstr>
      <vt:lpstr>#9Slide03 Roboto Bold</vt:lpstr>
      <vt:lpstr>Times New Roman</vt:lpstr>
      <vt:lpstr>#9Slide03 Arima Madurai Black</vt:lpstr>
      <vt:lpstr>Calibri</vt:lpstr>
      <vt:lpstr>Symbol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hien</cp:lastModifiedBy>
  <cp:revision>73</cp:revision>
  <dcterms:created xsi:type="dcterms:W3CDTF">2006-08-16T00:00:00Z</dcterms:created>
  <dcterms:modified xsi:type="dcterms:W3CDTF">2024-06-30T14:45:23Z</dcterms:modified>
  <dc:identifier>DAFWAZhnXwQ</dc:identifier>
</cp:coreProperties>
</file>